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4A49FC" w14:textId="77777777" w:rsidR="00FF7528" w:rsidRPr="001552A6" w:rsidRDefault="00FF7528" w:rsidP="00FF7528">
      <w:pPr>
        <w:spacing w:line="276" w:lineRule="auto"/>
        <w:ind w:firstLine="0"/>
        <w:jc w:val="both"/>
        <w:rPr>
          <w:b/>
          <w:i/>
          <w:sz w:val="28"/>
          <w:szCs w:val="28"/>
        </w:rPr>
      </w:pPr>
      <w:r w:rsidRPr="001552A6">
        <w:rPr>
          <w:b/>
          <w:i/>
          <w:sz w:val="28"/>
          <w:szCs w:val="28"/>
        </w:rPr>
        <w:t>Question 11</w:t>
      </w:r>
    </w:p>
    <w:p w14:paraId="4105265B" w14:textId="77777777" w:rsidR="00FF7528" w:rsidRDefault="00FF7528" w:rsidP="00FF7528">
      <w:pPr>
        <w:spacing w:line="276" w:lineRule="auto"/>
        <w:ind w:firstLine="0"/>
        <w:jc w:val="both"/>
        <w:rPr>
          <w:b/>
          <w:i/>
        </w:rPr>
      </w:pPr>
      <w:r w:rsidRPr="0075101F">
        <w:rPr>
          <w:b/>
          <w:i/>
        </w:rPr>
        <w:t>It might be worthw</w:t>
      </w:r>
      <w:bookmarkStart w:id="0" w:name="_GoBack"/>
      <w:bookmarkEnd w:id="0"/>
      <w:r w:rsidRPr="0075101F">
        <w:rPr>
          <w:b/>
          <w:i/>
        </w:rPr>
        <w:t>hile here to draw a</w:t>
      </w:r>
      <w:r w:rsidRPr="0075101F">
        <w:rPr>
          <w:b/>
          <w:i/>
          <w:u w:val="single"/>
        </w:rPr>
        <w:t xml:space="preserve"> timeline</w:t>
      </w:r>
      <w:r w:rsidRPr="0075101F">
        <w:rPr>
          <w:b/>
          <w:i/>
        </w:rPr>
        <w:t xml:space="preserve"> and identify the corresponding tupling periods.</w:t>
      </w:r>
    </w:p>
    <w:p w14:paraId="7D9D5AC7" w14:textId="77777777" w:rsidR="00FF7528" w:rsidRDefault="00FF7528" w:rsidP="00FF7528">
      <w:pPr>
        <w:spacing w:line="276" w:lineRule="auto"/>
        <w:ind w:firstLine="0"/>
        <w:jc w:val="both"/>
      </w:pPr>
      <w:r w:rsidRPr="00BF5848">
        <w:rPr>
          <w:b/>
        </w:rPr>
        <w:t>a)</w:t>
      </w:r>
      <w:r>
        <w:t xml:space="preserve"> </w:t>
      </w:r>
      <w:r w:rsidRPr="00BF5848">
        <w:t xml:space="preserve">(In class) If Sparky’s height 3-tuples </w:t>
      </w:r>
      <w:r w:rsidRPr="00BF5848">
        <w:rPr>
          <w:i/>
        </w:rPr>
        <w:t>then</w:t>
      </w:r>
      <w:r w:rsidRPr="00BF5848">
        <w:t xml:space="preserve"> 5-tuples, overall his height will experience a_______-tupling.</w:t>
      </w:r>
    </w:p>
    <w:p w14:paraId="18B08FD0" w14:textId="77777777" w:rsidR="00FF7528" w:rsidRDefault="00FF7528" w:rsidP="00FF7528">
      <w:pPr>
        <w:spacing w:line="276" w:lineRule="auto"/>
        <w:ind w:firstLine="0"/>
        <w:jc w:val="both"/>
      </w:pPr>
      <w:r>
        <w:rPr>
          <w:color w:val="FF0000"/>
        </w:rPr>
        <w:t xml:space="preserve">Answer: </w:t>
      </w:r>
      <w:r w:rsidRPr="00BF5848">
        <w:t>15</w:t>
      </w:r>
    </w:p>
    <w:p w14:paraId="4889DA6E" w14:textId="77777777" w:rsidR="00FF7528" w:rsidRDefault="00FF7528" w:rsidP="00FF7528">
      <w:pPr>
        <w:spacing w:line="276" w:lineRule="auto"/>
        <w:ind w:firstLine="0"/>
        <w:jc w:val="both"/>
        <w:rPr>
          <w:b/>
        </w:rPr>
      </w:pPr>
    </w:p>
    <w:p w14:paraId="6B8D8CD1" w14:textId="77777777" w:rsidR="00FF7528" w:rsidRDefault="00FF7528" w:rsidP="00FF7528">
      <w:pPr>
        <w:spacing w:line="276" w:lineRule="auto"/>
        <w:ind w:firstLine="0"/>
        <w:jc w:val="both"/>
      </w:pPr>
      <w:r w:rsidRPr="002B03C4">
        <w:rPr>
          <w:b/>
        </w:rPr>
        <w:t>b)</w:t>
      </w:r>
      <w:r w:rsidRPr="002B03C4">
        <w:t xml:space="preserve"> (In class) How many 2-tupling (1-week) periods need to elapse for Sparky’s height to 3-tuple?</w:t>
      </w:r>
    </w:p>
    <w:p w14:paraId="30602C7B" w14:textId="77777777" w:rsidR="00FF7528" w:rsidRDefault="00FF7528" w:rsidP="00FF7528">
      <w:pPr>
        <w:spacing w:line="276" w:lineRule="auto"/>
        <w:ind w:firstLine="0"/>
        <w:jc w:val="both"/>
      </w:pPr>
      <w:r>
        <w:rPr>
          <w:color w:val="FF0000"/>
        </w:rPr>
        <w:t xml:space="preserve">Answer: </w:t>
      </w:r>
      <w:r w:rsidRPr="00BF5848">
        <w:t>log2(3)</w:t>
      </w:r>
    </w:p>
    <w:p w14:paraId="74973C94" w14:textId="77777777" w:rsidR="00FF7528" w:rsidRDefault="00FF7528" w:rsidP="00FF7528">
      <w:pPr>
        <w:spacing w:line="276" w:lineRule="auto"/>
        <w:ind w:firstLine="0"/>
        <w:jc w:val="both"/>
        <w:rPr>
          <w:b/>
        </w:rPr>
      </w:pPr>
    </w:p>
    <w:p w14:paraId="68FBE80F" w14:textId="77777777" w:rsidR="00FF7528" w:rsidRDefault="00FF7528" w:rsidP="00FF7528">
      <w:pPr>
        <w:spacing w:line="276" w:lineRule="auto"/>
        <w:ind w:firstLine="0"/>
        <w:jc w:val="both"/>
      </w:pPr>
      <w:r w:rsidRPr="002B03C4">
        <w:rPr>
          <w:b/>
        </w:rPr>
        <w:t>c)</w:t>
      </w:r>
      <w:r w:rsidRPr="002B03C4">
        <w:t xml:space="preserve"> (In class) How many 2-tupling (1-week) periods need to elapse for Sparky’s height to 5-tuple?</w:t>
      </w:r>
    </w:p>
    <w:p w14:paraId="23026FAD" w14:textId="77777777" w:rsidR="00FF7528" w:rsidRDefault="00FF7528" w:rsidP="00FF7528">
      <w:pPr>
        <w:spacing w:line="276" w:lineRule="auto"/>
        <w:ind w:firstLine="0"/>
        <w:jc w:val="both"/>
      </w:pPr>
      <w:r>
        <w:rPr>
          <w:color w:val="FF0000"/>
        </w:rPr>
        <w:t xml:space="preserve">Answer: </w:t>
      </w:r>
      <w:r w:rsidRPr="00D84A28">
        <w:t>log2(5)</w:t>
      </w:r>
    </w:p>
    <w:p w14:paraId="2F830CBA" w14:textId="77777777" w:rsidR="00FF7528" w:rsidRDefault="00FF7528" w:rsidP="00FF7528">
      <w:pPr>
        <w:spacing w:line="276" w:lineRule="auto"/>
        <w:ind w:firstLine="0"/>
        <w:jc w:val="both"/>
        <w:rPr>
          <w:b/>
        </w:rPr>
      </w:pPr>
    </w:p>
    <w:p w14:paraId="518BFCFB" w14:textId="77777777" w:rsidR="00FF7528" w:rsidRDefault="00FF7528" w:rsidP="00FF7528">
      <w:pPr>
        <w:spacing w:line="276" w:lineRule="auto"/>
        <w:ind w:firstLine="0"/>
        <w:jc w:val="both"/>
      </w:pPr>
      <w:r w:rsidRPr="00AD75F2">
        <w:rPr>
          <w:b/>
        </w:rPr>
        <w:t>d)</w:t>
      </w:r>
      <w:r w:rsidRPr="00AD75F2">
        <w:t xml:space="preserve"> </w:t>
      </w:r>
      <w:r>
        <w:t xml:space="preserve">(In class) </w:t>
      </w:r>
      <w:r w:rsidRPr="00AD75F2">
        <w:t>How many 2-tupling (1-week) periods need to elapse for Sparky’s height to</w:t>
      </w:r>
      <w:r>
        <w:t xml:space="preserve"> 15</w:t>
      </w:r>
      <w:r w:rsidRPr="00AD75F2">
        <w:t>-tuple?</w:t>
      </w:r>
    </w:p>
    <w:p w14:paraId="027518FB" w14:textId="77777777" w:rsidR="00FF7528" w:rsidRDefault="00FF7528" w:rsidP="00FF7528">
      <w:pPr>
        <w:spacing w:line="276" w:lineRule="auto"/>
        <w:ind w:firstLine="0"/>
        <w:jc w:val="both"/>
      </w:pPr>
      <w:r>
        <w:rPr>
          <w:color w:val="FF0000"/>
        </w:rPr>
        <w:t xml:space="preserve">Answer: </w:t>
      </w:r>
      <w:r w:rsidRPr="00D84A28">
        <w:t>log2(</w:t>
      </w:r>
      <w:proofErr w:type="gramStart"/>
      <w:r w:rsidRPr="00D84A28">
        <w:t>3)+</w:t>
      </w:r>
      <w:proofErr w:type="gramEnd"/>
      <w:r w:rsidRPr="00D84A28">
        <w:t xml:space="preserve"> log2(5); log2(15)</w:t>
      </w:r>
    </w:p>
    <w:p w14:paraId="614C08F5" w14:textId="77777777" w:rsidR="00FF7528" w:rsidRDefault="00FF7528" w:rsidP="00FF7528">
      <w:pPr>
        <w:spacing w:line="276" w:lineRule="auto"/>
        <w:ind w:firstLine="0"/>
        <w:jc w:val="both"/>
        <w:rPr>
          <w:b/>
        </w:rPr>
      </w:pPr>
    </w:p>
    <w:p w14:paraId="69CFEE5E" w14:textId="77777777" w:rsidR="00FF7528" w:rsidRDefault="00FF7528" w:rsidP="00FF7528">
      <w:pPr>
        <w:spacing w:line="276" w:lineRule="auto"/>
        <w:ind w:firstLine="0"/>
        <w:jc w:val="both"/>
      </w:pPr>
      <w:r w:rsidRPr="00E66E66">
        <w:rPr>
          <w:b/>
        </w:rPr>
        <w:t>e)</w:t>
      </w:r>
      <w:r w:rsidRPr="00E66E66">
        <w:t xml:space="preserve"> </w:t>
      </w:r>
      <w:r>
        <w:t xml:space="preserve">(In class) </w:t>
      </w:r>
      <w:r w:rsidRPr="00E66E66">
        <w:t>Write an equation using logarithmic notation representing the relationship between these three values.</w:t>
      </w:r>
    </w:p>
    <w:p w14:paraId="72A5FAAA" w14:textId="77777777" w:rsidR="00FF7528" w:rsidRDefault="00FF7528" w:rsidP="00FF7528">
      <w:pPr>
        <w:spacing w:line="276" w:lineRule="auto"/>
        <w:ind w:firstLine="0"/>
        <w:jc w:val="both"/>
      </w:pPr>
      <w:r w:rsidRPr="00B54FCA">
        <w:rPr>
          <w:color w:val="FF0000"/>
        </w:rPr>
        <w:t xml:space="preserve">Answer: </w:t>
      </w:r>
      <w:r w:rsidRPr="00B54FCA">
        <w:t>log2(</w:t>
      </w:r>
      <w:proofErr w:type="gramStart"/>
      <w:r w:rsidRPr="00B54FCA">
        <w:t>3)+</w:t>
      </w:r>
      <w:proofErr w:type="gramEnd"/>
      <w:r w:rsidRPr="00B54FCA">
        <w:t xml:space="preserve"> log2(5)=log2(15)</w:t>
      </w:r>
    </w:p>
    <w:p w14:paraId="3F27EF04" w14:textId="77777777" w:rsidR="00FF7528" w:rsidRDefault="00FF7528" w:rsidP="00FF7528">
      <w:pPr>
        <w:spacing w:line="276" w:lineRule="auto"/>
        <w:ind w:firstLine="0"/>
        <w:jc w:val="both"/>
        <w:rPr>
          <w:b/>
        </w:rPr>
      </w:pPr>
    </w:p>
    <w:p w14:paraId="356DB542" w14:textId="77777777" w:rsidR="00433F71" w:rsidRDefault="00FF7528" w:rsidP="00433F71">
      <w:pPr>
        <w:spacing w:line="276" w:lineRule="auto"/>
        <w:ind w:firstLine="0"/>
        <w:jc w:val="both"/>
      </w:pPr>
      <w:r w:rsidRPr="00883ABC">
        <w:rPr>
          <w:b/>
        </w:rPr>
        <w:t>f.</w:t>
      </w:r>
      <w:r>
        <w:t xml:space="preserve"> (By teacher) </w:t>
      </w:r>
      <w:r w:rsidRPr="00E321BA">
        <w:t>Now, discuss how your equations would change had you measure</w:t>
      </w:r>
      <w:r>
        <w:t>d in:  2-week periods, 1-day periods, 1-year periods,</w:t>
      </w:r>
      <w:r w:rsidRPr="00903641">
        <w:rPr>
          <w:i/>
        </w:rPr>
        <w:t xml:space="preserve"> b</w:t>
      </w:r>
      <w:r>
        <w:t>-tupling periods</w:t>
      </w:r>
    </w:p>
    <w:p w14:paraId="6C4463C4" w14:textId="77777777" w:rsidR="00433F71" w:rsidRDefault="00FF7528" w:rsidP="00433F71">
      <w:pPr>
        <w:spacing w:line="276" w:lineRule="auto"/>
        <w:ind w:firstLine="0"/>
        <w:jc w:val="both"/>
      </w:pPr>
      <w:r>
        <w:rPr>
          <w:color w:val="FF0000"/>
        </w:rPr>
        <w:t xml:space="preserve">Answer: </w:t>
      </w:r>
      <w:r w:rsidRPr="00883ABC">
        <w:t>The base values would change to</w:t>
      </w:r>
      <w:r w:rsidR="00433F71">
        <w:t>:</w:t>
      </w:r>
    </w:p>
    <w:p w14:paraId="0E802D14" w14:textId="77777777" w:rsidR="00433F71" w:rsidRDefault="00FF7528" w:rsidP="003075F5">
      <w:pPr>
        <w:spacing w:line="276" w:lineRule="auto"/>
        <w:ind w:left="4320" w:firstLine="0"/>
        <w:jc w:val="both"/>
      </w:pPr>
      <w:r w:rsidRPr="00883ABC">
        <w:t xml:space="preserve">4, </w:t>
      </w:r>
    </w:p>
    <w:p w14:paraId="24DD09F4" w14:textId="77777777" w:rsidR="00433F71" w:rsidRDefault="00433F71" w:rsidP="003075F5">
      <w:pPr>
        <w:spacing w:line="276" w:lineRule="auto"/>
        <w:ind w:left="4320" w:firstLine="0"/>
        <w:jc w:val="both"/>
      </w:pPr>
      <w:r>
        <w:t>2</w:t>
      </w:r>
      <w:proofErr w:type="gramStart"/>
      <w:r>
        <w:t>^(</w:t>
      </w:r>
      <w:proofErr w:type="gramEnd"/>
      <w:r>
        <w:t xml:space="preserve">1/7) or </w:t>
      </w:r>
      <w:r w:rsidR="00FF7528" w:rsidRPr="00883ABC">
        <w:t xml:space="preserve">1.1, </w:t>
      </w:r>
    </w:p>
    <w:p w14:paraId="12268EF4" w14:textId="77777777" w:rsidR="00433F71" w:rsidRDefault="00FF7528" w:rsidP="003075F5">
      <w:pPr>
        <w:spacing w:line="276" w:lineRule="auto"/>
        <w:ind w:left="4320" w:firstLine="0"/>
        <w:jc w:val="both"/>
      </w:pPr>
      <w:r w:rsidRPr="00883ABC">
        <w:t>^52</w:t>
      </w:r>
      <w:r w:rsidR="00433F71">
        <w:t>,</w:t>
      </w:r>
    </w:p>
    <w:p w14:paraId="021B12BA" w14:textId="4FA543CA" w:rsidR="00433F71" w:rsidRDefault="00FF7528" w:rsidP="003075F5">
      <w:pPr>
        <w:spacing w:line="276" w:lineRule="auto"/>
        <w:ind w:left="4320" w:firstLine="0"/>
        <w:jc w:val="both"/>
      </w:pPr>
      <w:r w:rsidRPr="00883ABC">
        <w:t>b</w:t>
      </w:r>
    </w:p>
    <w:p w14:paraId="0F0F73B6" w14:textId="77777777" w:rsidR="00433F71" w:rsidRDefault="00433F71" w:rsidP="00433F71">
      <w:pPr>
        <w:spacing w:line="276" w:lineRule="auto"/>
        <w:ind w:firstLine="0"/>
        <w:jc w:val="both"/>
        <w:rPr>
          <w:b/>
          <w:i/>
          <w:sz w:val="28"/>
          <w:szCs w:val="28"/>
        </w:rPr>
      </w:pPr>
    </w:p>
    <w:p w14:paraId="56AF5D76" w14:textId="77777777" w:rsidR="00DC75D5" w:rsidRDefault="00FF7528" w:rsidP="00433F71">
      <w:pPr>
        <w:spacing w:line="276" w:lineRule="auto"/>
        <w:ind w:firstLine="0"/>
        <w:jc w:val="both"/>
        <w:rPr>
          <w:b/>
          <w:i/>
          <w:sz w:val="28"/>
          <w:szCs w:val="28"/>
        </w:rPr>
      </w:pPr>
      <w:r w:rsidRPr="00411704">
        <w:rPr>
          <w:b/>
          <w:i/>
          <w:sz w:val="28"/>
          <w:szCs w:val="28"/>
        </w:rPr>
        <w:t>Question 12</w:t>
      </w:r>
    </w:p>
    <w:p w14:paraId="1B769389" w14:textId="1B69686F" w:rsidR="00DC75D5" w:rsidRDefault="00FF7528" w:rsidP="00DC75D5">
      <w:pPr>
        <w:spacing w:line="276" w:lineRule="auto"/>
        <w:ind w:firstLine="0"/>
        <w:jc w:val="both"/>
      </w:pPr>
      <w:r w:rsidRPr="00BC625A">
        <w:rPr>
          <w:b/>
        </w:rPr>
        <w:t>a.</w:t>
      </w:r>
      <w:r w:rsidRPr="00BC625A">
        <w:t xml:space="preserve"> (Exercise) If Sparky’s height 34-tuples </w:t>
      </w:r>
      <w:r w:rsidRPr="00BC625A">
        <w:rPr>
          <w:i/>
        </w:rPr>
        <w:t>then</w:t>
      </w:r>
      <w:r w:rsidRPr="00BC625A">
        <w:t xml:space="preserve"> 57-tuples, overall his height will experience a </w:t>
      </w:r>
      <w:r w:rsidRPr="00BC625A">
        <w:br/>
        <w:t>_______-</w:t>
      </w:r>
      <w:proofErr w:type="spellStart"/>
      <w:r w:rsidRPr="00BC625A">
        <w:t>tupling</w:t>
      </w:r>
      <w:proofErr w:type="spellEnd"/>
      <w:r w:rsidRPr="00BC625A">
        <w:t>.</w:t>
      </w:r>
    </w:p>
    <w:p w14:paraId="7ADF7466" w14:textId="77777777" w:rsidR="00DC75D5" w:rsidRDefault="00FF7528" w:rsidP="00DC75D5">
      <w:pPr>
        <w:spacing w:line="276" w:lineRule="auto"/>
        <w:ind w:firstLine="0"/>
        <w:jc w:val="both"/>
      </w:pPr>
      <w:r>
        <w:br/>
      </w:r>
      <w:r w:rsidRPr="00140FC6">
        <w:rPr>
          <w:b/>
        </w:rPr>
        <w:t>b.</w:t>
      </w:r>
      <w:r w:rsidRPr="00140FC6">
        <w:t xml:space="preserve"> </w:t>
      </w:r>
      <w:r w:rsidRPr="00BC625A">
        <w:t xml:space="preserve">(Exercise) </w:t>
      </w:r>
      <w:r w:rsidRPr="00140FC6">
        <w:t>How many 2-tupling (1-week) periods need to elapse for Sparky’s height to 34-tuple?</w:t>
      </w:r>
    </w:p>
    <w:p w14:paraId="46C8BC52" w14:textId="4DC4CE25" w:rsidR="00DC75D5" w:rsidRDefault="00FF7528" w:rsidP="00DC75D5">
      <w:pPr>
        <w:spacing w:line="276" w:lineRule="auto"/>
        <w:ind w:firstLine="0"/>
        <w:jc w:val="both"/>
      </w:pPr>
      <w:r>
        <w:br/>
      </w:r>
      <w:r w:rsidRPr="003438C5">
        <w:rPr>
          <w:b/>
        </w:rPr>
        <w:t>c.</w:t>
      </w:r>
      <w:r w:rsidRPr="003438C5">
        <w:t xml:space="preserve"> (Exercise) How many 2-tupling (1-week) periods need to elapse for Sparky’s height to 57-tuple?   </w:t>
      </w:r>
    </w:p>
    <w:p w14:paraId="3F918C6B" w14:textId="77777777" w:rsidR="006F20C2" w:rsidRDefault="006F20C2" w:rsidP="00DC75D5">
      <w:pPr>
        <w:spacing w:line="276" w:lineRule="auto"/>
        <w:ind w:firstLine="0"/>
        <w:jc w:val="both"/>
      </w:pPr>
    </w:p>
    <w:p w14:paraId="4ACC5645" w14:textId="1DED7FD1" w:rsidR="00FF7528" w:rsidRDefault="00FF7528" w:rsidP="00DC75D5">
      <w:pPr>
        <w:spacing w:line="276" w:lineRule="auto"/>
        <w:ind w:firstLine="0"/>
        <w:jc w:val="both"/>
        <w:rPr>
          <w:color w:val="ED7D31" w:themeColor="accent2"/>
        </w:rPr>
      </w:pPr>
      <w:r w:rsidRPr="003438C5">
        <w:rPr>
          <w:b/>
        </w:rPr>
        <w:t>d.</w:t>
      </w:r>
      <w:r w:rsidRPr="003438C5">
        <w:t xml:space="preserve"> (Exercise) How many 2-tupling (1-week) periods need to elapse for Sparky’s height to    </w:t>
      </w:r>
      <m:oMath>
        <m:r>
          <w:rPr>
            <w:rFonts w:ascii="Cambria Math" w:hAnsi="Cambria Math"/>
          </w:rPr>
          <m:t>34×57</m:t>
        </m:r>
      </m:oMath>
      <w:r w:rsidRPr="003438C5">
        <w:t>-tuple?</w:t>
      </w:r>
    </w:p>
    <w:p w14:paraId="21EEDFDF" w14:textId="12254327" w:rsidR="00FF7528" w:rsidRDefault="00FF7528" w:rsidP="00FF7528">
      <w:pPr>
        <w:pStyle w:val="Table-Normal"/>
        <w:spacing w:line="276" w:lineRule="auto"/>
        <w:rPr>
          <w:color w:val="ED7D31" w:themeColor="accent2"/>
        </w:rPr>
      </w:pPr>
      <w:r w:rsidRPr="003438C5">
        <w:rPr>
          <w:b/>
        </w:rPr>
        <w:lastRenderedPageBreak/>
        <w:t>e.</w:t>
      </w:r>
      <w:r w:rsidRPr="003438C5">
        <w:t xml:space="preserve"> (Exercise) Write an equation using logarithmic notation representing the relationship between these three values.</w:t>
      </w:r>
    </w:p>
    <w:p w14:paraId="640F35DE" w14:textId="6F6DAEEC" w:rsidR="00FF7528" w:rsidRPr="00E321BA" w:rsidRDefault="00FF7528" w:rsidP="00FF7528">
      <w:pPr>
        <w:pStyle w:val="Table-Normal"/>
        <w:spacing w:line="276" w:lineRule="auto"/>
      </w:pPr>
    </w:p>
    <w:p w14:paraId="369266E8" w14:textId="77777777" w:rsidR="00FF7528" w:rsidRDefault="00FF7528" w:rsidP="00FF7528">
      <w:pPr>
        <w:pStyle w:val="Table-Normal"/>
        <w:spacing w:line="276" w:lineRule="auto"/>
        <w:jc w:val="both"/>
      </w:pPr>
      <w:r w:rsidRPr="0020164E">
        <w:rPr>
          <w:b/>
        </w:rPr>
        <w:t>f.</w:t>
      </w:r>
      <w:r w:rsidRPr="0020164E">
        <w:t xml:space="preserve"> </w:t>
      </w:r>
      <w:r w:rsidRPr="003438C5">
        <w:t xml:space="preserve">(Exercise) </w:t>
      </w:r>
      <w:r w:rsidRPr="0020164E">
        <w:t xml:space="preserve">If Sparky’s height </w:t>
      </w:r>
      <w:r w:rsidRPr="0020164E">
        <w:rPr>
          <w:i/>
        </w:rPr>
        <w:t>X</w:t>
      </w:r>
      <w:r w:rsidRPr="0020164E">
        <w:t xml:space="preserve">-tuples </w:t>
      </w:r>
      <w:r w:rsidRPr="0020164E">
        <w:rPr>
          <w:i/>
        </w:rPr>
        <w:t>then</w:t>
      </w:r>
      <w:r w:rsidRPr="0020164E">
        <w:t xml:space="preserve"> </w:t>
      </w:r>
      <w:r w:rsidRPr="0020164E">
        <w:rPr>
          <w:i/>
        </w:rPr>
        <w:t>Y</w:t>
      </w:r>
      <w:r w:rsidRPr="0020164E">
        <w:t xml:space="preserve">-tuples, overall his height will experience a </w:t>
      </w:r>
      <w:r w:rsidRPr="0020164E">
        <w:br/>
        <w:t>________-tupling.</w:t>
      </w:r>
    </w:p>
    <w:p w14:paraId="13BEC232" w14:textId="5DDC894C" w:rsidR="00FF7528" w:rsidRDefault="00FF7528" w:rsidP="00FF7528">
      <w:pPr>
        <w:pStyle w:val="Table-Normal"/>
        <w:spacing w:line="276" w:lineRule="auto"/>
        <w:rPr>
          <w:color w:val="FF0000"/>
        </w:rPr>
      </w:pPr>
      <w:r>
        <w:br/>
      </w:r>
      <w:r w:rsidRPr="003B7779">
        <w:rPr>
          <w:b/>
        </w:rPr>
        <w:t>g.</w:t>
      </w:r>
      <w:r w:rsidRPr="007F0304">
        <w:t xml:space="preserve"> </w:t>
      </w:r>
      <w:r w:rsidRPr="003438C5">
        <w:t xml:space="preserve">(Exercise) </w:t>
      </w:r>
      <w:r w:rsidRPr="007F0304">
        <w:t xml:space="preserve">How many 2-tupling (1-week) periods need to elapse for Sparky’s height to </w:t>
      </w:r>
      <w:r w:rsidRPr="007F0304">
        <w:rPr>
          <w:i/>
        </w:rPr>
        <w:t>X</w:t>
      </w:r>
      <w:r w:rsidRPr="007F0304">
        <w:t xml:space="preserve">-tuple?   </w:t>
      </w:r>
    </w:p>
    <w:p w14:paraId="182CC51E" w14:textId="708C024C" w:rsidR="00FF7528" w:rsidRDefault="00FF7528" w:rsidP="00FF7528">
      <w:pPr>
        <w:pStyle w:val="Table-Normal"/>
        <w:spacing w:line="276" w:lineRule="auto"/>
        <w:rPr>
          <w:color w:val="ED7D31" w:themeColor="accent2"/>
        </w:rPr>
      </w:pPr>
      <w:r>
        <w:br/>
      </w:r>
      <w:r w:rsidRPr="003B7779">
        <w:rPr>
          <w:b/>
        </w:rPr>
        <w:t>h.</w:t>
      </w:r>
      <w:r w:rsidRPr="007F0304">
        <w:t xml:space="preserve"> </w:t>
      </w:r>
      <w:r w:rsidRPr="003438C5">
        <w:t xml:space="preserve">(Exercise) </w:t>
      </w:r>
      <w:r w:rsidRPr="007F0304">
        <w:t xml:space="preserve">How many 2-tupling (1-week) periods need to elapse for Sparky’s height to </w:t>
      </w:r>
      <w:r w:rsidRPr="007F0304">
        <w:rPr>
          <w:i/>
        </w:rPr>
        <w:t>Y</w:t>
      </w:r>
      <w:r w:rsidRPr="007F0304">
        <w:t xml:space="preserve">-tuple?   </w:t>
      </w:r>
      <w:r>
        <w:br/>
      </w:r>
    </w:p>
    <w:p w14:paraId="0892D848" w14:textId="464107B5" w:rsidR="00FF7528" w:rsidRDefault="00FF7528" w:rsidP="00FF7528">
      <w:pPr>
        <w:pStyle w:val="Table-Normal"/>
        <w:spacing w:line="276" w:lineRule="auto"/>
        <w:rPr>
          <w:color w:val="ED7D31" w:themeColor="accent2"/>
        </w:rPr>
      </w:pPr>
      <w:proofErr w:type="spellStart"/>
      <w:r w:rsidRPr="003B7779">
        <w:rPr>
          <w:b/>
        </w:rPr>
        <w:t>i</w:t>
      </w:r>
      <w:proofErr w:type="spellEnd"/>
      <w:r w:rsidRPr="003B7779">
        <w:rPr>
          <w:b/>
        </w:rPr>
        <w:t>.</w:t>
      </w:r>
      <w:r w:rsidRPr="007F0304">
        <w:t xml:space="preserve"> </w:t>
      </w:r>
      <w:r w:rsidRPr="003438C5">
        <w:t xml:space="preserve">(Exercise) </w:t>
      </w:r>
      <w:r w:rsidRPr="007F0304">
        <w:t>How many 2-tupling (1-week) periods need to elapse for Sparky’s height t</w:t>
      </w:r>
      <w:r>
        <w:t xml:space="preserve">o </w:t>
      </w:r>
      <w:r w:rsidRPr="00B452C5">
        <w:rPr>
          <w:i/>
        </w:rPr>
        <w:t>XY</w:t>
      </w:r>
      <w:r w:rsidRPr="007F0304">
        <w:t xml:space="preserve">-tuple?   </w:t>
      </w:r>
      <w:r w:rsidRPr="00E321BA">
        <w:br/>
      </w:r>
    </w:p>
    <w:p w14:paraId="04800778" w14:textId="77777777" w:rsidR="00FF7528" w:rsidRPr="003B7779" w:rsidRDefault="00FF7528" w:rsidP="00FF7528">
      <w:pPr>
        <w:pStyle w:val="Table-Normal"/>
        <w:spacing w:line="276" w:lineRule="auto"/>
      </w:pPr>
      <w:r w:rsidRPr="003B7779">
        <w:rPr>
          <w:b/>
        </w:rPr>
        <w:t>j.</w:t>
      </w:r>
      <w:r w:rsidRPr="003B7779">
        <w:t xml:space="preserve"> </w:t>
      </w:r>
      <w:r w:rsidRPr="003438C5">
        <w:t xml:space="preserve">(Exercise) </w:t>
      </w:r>
      <w:r w:rsidRPr="003B7779">
        <w:t>Write an equation using logarithmic notation representing the relationship between these three values.</w:t>
      </w:r>
    </w:p>
    <w:p w14:paraId="49F9750C" w14:textId="77777777" w:rsidR="00FF7528" w:rsidRPr="00B54FCA" w:rsidRDefault="00FF7528" w:rsidP="00FF7528">
      <w:pPr>
        <w:pStyle w:val="Table-Normal"/>
        <w:spacing w:line="276" w:lineRule="auto"/>
        <w:rPr>
          <w:u w:val="single"/>
          <w:lang w:val="de-DE"/>
        </w:rPr>
      </w:pPr>
    </w:p>
    <w:p w14:paraId="020C2807" w14:textId="77777777" w:rsidR="00FF7528" w:rsidRPr="00991102" w:rsidRDefault="00FF7528" w:rsidP="00FF7528">
      <w:pPr>
        <w:pStyle w:val="Table-Normal"/>
        <w:spacing w:line="276" w:lineRule="auto"/>
        <w:rPr>
          <w:b/>
          <w:i/>
          <w:sz w:val="28"/>
          <w:szCs w:val="28"/>
          <w:u w:val="single"/>
        </w:rPr>
      </w:pPr>
      <w:r w:rsidRPr="00991102">
        <w:rPr>
          <w:b/>
          <w:i/>
          <w:sz w:val="28"/>
          <w:szCs w:val="28"/>
          <w:u w:val="single"/>
        </w:rPr>
        <w:t>Logarithmic Property 2</w:t>
      </w:r>
    </w:p>
    <w:p w14:paraId="27683FC7" w14:textId="77777777" w:rsidR="00FF7528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8E133A">
        <w:rPr>
          <w:b/>
          <w:color w:val="auto"/>
        </w:rPr>
        <w:t>LP2:</w:t>
      </w:r>
      <w:r w:rsidRPr="008E133A">
        <w:rPr>
          <w:color w:val="auto"/>
        </w:rPr>
        <w:t xml:space="preserve"> The number of </w:t>
      </w:r>
      <w:r w:rsidRPr="008E133A">
        <w:rPr>
          <w:i/>
          <w:color w:val="auto"/>
        </w:rPr>
        <w:t>b</w:t>
      </w:r>
      <w:r w:rsidRPr="008E133A">
        <w:rPr>
          <w:color w:val="auto"/>
        </w:rPr>
        <w:t xml:space="preserve">-tupling periods needed to result in an </w:t>
      </w:r>
      <w:r w:rsidRPr="008E133A">
        <w:rPr>
          <w:i/>
          <w:color w:val="auto"/>
        </w:rPr>
        <w:t>X/Y</w:t>
      </w:r>
      <w:r w:rsidRPr="008E133A">
        <w:rPr>
          <w:color w:val="auto"/>
        </w:rPr>
        <w:t xml:space="preserve">-tupling is the same as the number of </w:t>
      </w:r>
      <w:r w:rsidRPr="008E133A">
        <w:rPr>
          <w:i/>
          <w:color w:val="auto"/>
        </w:rPr>
        <w:t>b</w:t>
      </w:r>
      <w:r w:rsidRPr="008E133A">
        <w:rPr>
          <w:color w:val="auto"/>
        </w:rPr>
        <w:t xml:space="preserve">-tupling periods needed to result in an </w:t>
      </w:r>
      <w:r w:rsidRPr="008E133A">
        <w:rPr>
          <w:i/>
          <w:color w:val="auto"/>
        </w:rPr>
        <w:t>X</w:t>
      </w:r>
      <w:r w:rsidRPr="008E133A">
        <w:rPr>
          <w:color w:val="auto"/>
        </w:rPr>
        <w:t xml:space="preserve">-tupling minus the number of </w:t>
      </w:r>
      <w:r w:rsidRPr="008E133A">
        <w:rPr>
          <w:i/>
          <w:color w:val="auto"/>
        </w:rPr>
        <w:t>b</w:t>
      </w:r>
      <w:r w:rsidRPr="008E133A">
        <w:rPr>
          <w:color w:val="auto"/>
        </w:rPr>
        <w:t xml:space="preserve">-tupling periods needed to result in a </w:t>
      </w:r>
      <w:r w:rsidRPr="008E133A">
        <w:rPr>
          <w:i/>
          <w:color w:val="auto"/>
        </w:rPr>
        <w:t>Y</w:t>
      </w:r>
      <w:r w:rsidRPr="008E133A">
        <w:rPr>
          <w:color w:val="auto"/>
        </w:rPr>
        <w:t>-tupling.</w:t>
      </w:r>
    </w:p>
    <w:p w14:paraId="656387B7" w14:textId="77777777" w:rsidR="00FF7528" w:rsidRDefault="00FF7528" w:rsidP="00FF7528">
      <w:pPr>
        <w:spacing w:line="276" w:lineRule="auto"/>
        <w:ind w:firstLine="0"/>
        <w:jc w:val="both"/>
        <w:rPr>
          <w:color w:val="auto"/>
        </w:rPr>
      </w:pPr>
    </w:p>
    <w:p w14:paraId="365A60D5" w14:textId="77777777" w:rsidR="00FF7528" w:rsidRPr="00991102" w:rsidRDefault="00FF7528" w:rsidP="00FF7528">
      <w:pPr>
        <w:spacing w:line="276" w:lineRule="auto"/>
        <w:ind w:firstLine="0"/>
        <w:jc w:val="both"/>
        <w:rPr>
          <w:b/>
          <w:i/>
          <w:color w:val="auto"/>
          <w:sz w:val="28"/>
          <w:szCs w:val="28"/>
        </w:rPr>
      </w:pPr>
      <w:r w:rsidRPr="00991102">
        <w:rPr>
          <w:b/>
          <w:i/>
          <w:color w:val="auto"/>
          <w:sz w:val="28"/>
          <w:szCs w:val="28"/>
        </w:rPr>
        <w:t>Question</w:t>
      </w:r>
      <w:r>
        <w:rPr>
          <w:b/>
          <w:i/>
          <w:color w:val="auto"/>
          <w:sz w:val="28"/>
          <w:szCs w:val="28"/>
        </w:rPr>
        <w:t xml:space="preserve"> 13</w:t>
      </w:r>
    </w:p>
    <w:p w14:paraId="44418DB1" w14:textId="77777777" w:rsidR="00FF7528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EE4815">
        <w:rPr>
          <w:b/>
          <w:color w:val="auto"/>
        </w:rPr>
        <w:t>a.</w:t>
      </w:r>
      <w:r w:rsidRPr="00EE4815">
        <w:rPr>
          <w:color w:val="auto"/>
        </w:rPr>
        <w:t xml:space="preserve"> (In class)</w:t>
      </w:r>
    </w:p>
    <w:p w14:paraId="21E58FA0" w14:textId="77777777" w:rsidR="00FF7528" w:rsidRDefault="00FF7528" w:rsidP="00FF7528">
      <w:pPr>
        <w:spacing w:line="276" w:lineRule="auto"/>
        <w:ind w:firstLine="0"/>
        <w:jc w:val="both"/>
        <w:rPr>
          <w:color w:val="auto"/>
          <w:sz w:val="20"/>
          <w:szCs w:val="20"/>
        </w:rPr>
      </w:pPr>
      <w:r w:rsidRPr="00EE4815">
        <w:rPr>
          <w:b/>
          <w:color w:val="auto"/>
          <w:sz w:val="20"/>
          <w:szCs w:val="20"/>
        </w:rPr>
        <w:t>(A)</w:t>
      </w:r>
      <w:r w:rsidRPr="00EE4815">
        <w:rPr>
          <w:color w:val="auto"/>
          <w:sz w:val="20"/>
          <w:szCs w:val="20"/>
        </w:rPr>
        <w:t xml:space="preserve"> At some point in </w:t>
      </w:r>
      <w:proofErr w:type="gramStart"/>
      <w:r w:rsidRPr="00EE4815">
        <w:rPr>
          <w:color w:val="auto"/>
          <w:sz w:val="20"/>
          <w:szCs w:val="20"/>
        </w:rPr>
        <w:t xml:space="preserve">time,   </w:t>
      </w:r>
      <w:proofErr w:type="gramEnd"/>
      <w:r w:rsidRPr="00EE4815">
        <w:rPr>
          <w:b/>
          <w:color w:val="auto"/>
          <w:sz w:val="20"/>
          <w:szCs w:val="20"/>
        </w:rPr>
        <w:t>(B)</w:t>
      </w:r>
      <w:r w:rsidRPr="00EE4815">
        <w:rPr>
          <w:color w:val="auto"/>
          <w:sz w:val="20"/>
          <w:szCs w:val="20"/>
        </w:rPr>
        <w:t xml:space="preserve"> After some time, Sparky’s</w:t>
      </w:r>
      <w:r w:rsidRPr="00EE4815">
        <w:rPr>
          <w:color w:val="auto"/>
          <w:sz w:val="20"/>
          <w:szCs w:val="20"/>
        </w:rPr>
        <w:tab/>
        <w:t xml:space="preserve">       </w:t>
      </w:r>
      <w:r w:rsidRPr="00EE4815">
        <w:rPr>
          <w:b/>
          <w:color w:val="auto"/>
          <w:sz w:val="20"/>
          <w:szCs w:val="20"/>
        </w:rPr>
        <w:t>(C)</w:t>
      </w:r>
      <w:r w:rsidRPr="00EE4815">
        <w:rPr>
          <w:color w:val="auto"/>
          <w:sz w:val="20"/>
          <w:szCs w:val="20"/>
        </w:rPr>
        <w:t xml:space="preserve"> After a </w:t>
      </w:r>
      <w:r w:rsidRPr="00EE4815">
        <w:rPr>
          <w:color w:val="auto"/>
          <w:sz w:val="20"/>
          <w:szCs w:val="20"/>
          <w:u w:val="single"/>
        </w:rPr>
        <w:t>total</w:t>
      </w:r>
      <w:r w:rsidRPr="00EE4815">
        <w:rPr>
          <w:color w:val="auto"/>
          <w:sz w:val="20"/>
          <w:szCs w:val="20"/>
        </w:rPr>
        <w:t xml:space="preserve"> of 3.3219 weeks,</w:t>
      </w:r>
    </w:p>
    <w:p w14:paraId="7EC3BC2C" w14:textId="77777777" w:rsidR="00FF7528" w:rsidRDefault="00FF7528" w:rsidP="00FF7528">
      <w:pPr>
        <w:spacing w:line="276" w:lineRule="auto"/>
        <w:ind w:firstLine="0"/>
        <w:jc w:val="both"/>
        <w:rPr>
          <w:color w:val="auto"/>
          <w:sz w:val="20"/>
          <w:szCs w:val="20"/>
        </w:rPr>
      </w:pPr>
      <w:r w:rsidRPr="00EE4815">
        <w:rPr>
          <w:color w:val="auto"/>
          <w:sz w:val="20"/>
          <w:szCs w:val="20"/>
        </w:rPr>
        <w:t>Sparky the cactus was</w:t>
      </w:r>
      <w:r w:rsidRPr="00EE4815">
        <w:rPr>
          <w:color w:val="auto"/>
          <w:sz w:val="20"/>
          <w:szCs w:val="20"/>
        </w:rPr>
        <w:tab/>
        <w:t xml:space="preserve">         height grew by some factor. </w:t>
      </w:r>
      <w:r w:rsidRPr="00EE4815">
        <w:rPr>
          <w:color w:val="auto"/>
          <w:sz w:val="20"/>
          <w:szCs w:val="20"/>
        </w:rPr>
        <w:tab/>
        <w:t xml:space="preserve">             Sparky’s height 10-tupled in size</w:t>
      </w:r>
    </w:p>
    <w:p w14:paraId="3616D607" w14:textId="77777777" w:rsidR="00FF7528" w:rsidRDefault="00FF7528" w:rsidP="00FF7528">
      <w:pPr>
        <w:spacing w:line="276" w:lineRule="auto"/>
        <w:ind w:firstLine="0"/>
        <w:jc w:val="both"/>
        <w:rPr>
          <w:color w:val="auto"/>
          <w:sz w:val="20"/>
          <w:szCs w:val="20"/>
        </w:rPr>
      </w:pPr>
      <w:r w:rsidRPr="00EE4815">
        <w:rPr>
          <w:color w:val="auto"/>
          <w:sz w:val="20"/>
          <w:szCs w:val="20"/>
        </w:rPr>
        <w:t>this tall.</w:t>
      </w:r>
      <w:r w:rsidRPr="00EE4815">
        <w:rPr>
          <w:color w:val="auto"/>
          <w:sz w:val="20"/>
          <w:szCs w:val="20"/>
        </w:rPr>
        <w:tab/>
      </w:r>
      <w:r w:rsidRPr="00EE4815">
        <w:rPr>
          <w:color w:val="auto"/>
          <w:sz w:val="20"/>
          <w:szCs w:val="20"/>
        </w:rPr>
        <w:tab/>
        <w:t xml:space="preserve">                 {2</w:t>
      </w:r>
      <w:r w:rsidRPr="00EE4815">
        <w:rPr>
          <w:color w:val="auto"/>
          <w:sz w:val="20"/>
          <w:szCs w:val="20"/>
          <w:vertAlign w:val="superscript"/>
        </w:rPr>
        <w:t>nd</w:t>
      </w:r>
      <w:proofErr w:type="gramStart"/>
      <w:r w:rsidRPr="00EE4815">
        <w:rPr>
          <w:color w:val="auto"/>
          <w:sz w:val="20"/>
          <w:szCs w:val="20"/>
        </w:rPr>
        <w:t>:}Draw</w:t>
      </w:r>
      <w:proofErr w:type="gramEnd"/>
      <w:r w:rsidRPr="00EE4815">
        <w:rPr>
          <w:color w:val="auto"/>
          <w:sz w:val="20"/>
          <w:szCs w:val="20"/>
        </w:rPr>
        <w:t xml:space="preserve"> the resulting Sparky.</w:t>
      </w:r>
      <w:r w:rsidRPr="00EE4815">
        <w:rPr>
          <w:color w:val="auto"/>
          <w:sz w:val="20"/>
          <w:szCs w:val="20"/>
        </w:rPr>
        <w:tab/>
        <w:t xml:space="preserve">             from point (A).</w:t>
      </w:r>
    </w:p>
    <w:p w14:paraId="251D8FB4" w14:textId="77777777" w:rsidR="00FF7528" w:rsidRDefault="00FF7528" w:rsidP="00FF7528">
      <w:pPr>
        <w:spacing w:line="276" w:lineRule="auto"/>
        <w:ind w:firstLine="0"/>
        <w:jc w:val="both"/>
        <w:rPr>
          <w:color w:val="auto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79512173" wp14:editId="387D2F51">
            <wp:simplePos x="0" y="0"/>
            <wp:positionH relativeFrom="column">
              <wp:posOffset>-25400</wp:posOffset>
            </wp:positionH>
            <wp:positionV relativeFrom="paragraph">
              <wp:posOffset>365760</wp:posOffset>
            </wp:positionV>
            <wp:extent cx="5486400" cy="1028700"/>
            <wp:effectExtent l="0" t="0" r="0" b="12700"/>
            <wp:wrapNone/>
            <wp:docPr id="2" name="Picture 2" descr="Macintosh HD:Users:emilykuper:Desktop:Screen Shot 2017-09-23 at 2.34.1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Macintosh HD:Users:emilykuper:Desktop:Screen Shot 2017-09-23 at 2.34.17 P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4815">
        <w:rPr>
          <w:color w:val="auto"/>
          <w:sz w:val="20"/>
          <w:szCs w:val="20"/>
        </w:rPr>
        <w:t xml:space="preserve"> </w:t>
      </w:r>
      <w:r w:rsidRPr="00EE4815">
        <w:rPr>
          <w:color w:val="auto"/>
          <w:sz w:val="20"/>
          <w:szCs w:val="20"/>
        </w:rPr>
        <w:tab/>
      </w:r>
      <w:r w:rsidRPr="00EE4815">
        <w:rPr>
          <w:color w:val="auto"/>
          <w:sz w:val="20"/>
          <w:szCs w:val="20"/>
        </w:rPr>
        <w:tab/>
        <w:t xml:space="preserve">            </w:t>
      </w:r>
      <w:r>
        <w:rPr>
          <w:color w:val="auto"/>
          <w:sz w:val="20"/>
          <w:szCs w:val="20"/>
        </w:rPr>
        <w:t xml:space="preserve"> </w:t>
      </w:r>
      <w:r w:rsidRPr="00EE4815">
        <w:rPr>
          <w:color w:val="auto"/>
          <w:sz w:val="20"/>
          <w:szCs w:val="20"/>
        </w:rPr>
        <w:t>From (B) to (C) he 2-tupled over 1 week.      {1</w:t>
      </w:r>
      <w:r w:rsidRPr="00EE4815">
        <w:rPr>
          <w:color w:val="auto"/>
          <w:sz w:val="20"/>
          <w:szCs w:val="20"/>
          <w:vertAlign w:val="superscript"/>
        </w:rPr>
        <w:t>st</w:t>
      </w:r>
      <w:r w:rsidRPr="00EE4815">
        <w:rPr>
          <w:color w:val="auto"/>
          <w:sz w:val="20"/>
          <w:szCs w:val="20"/>
        </w:rPr>
        <w:t>:} Draw the resulting Sparky.</w:t>
      </w:r>
    </w:p>
    <w:p w14:paraId="7A1EB8F7" w14:textId="77777777" w:rsidR="00FF7528" w:rsidRDefault="00FF7528" w:rsidP="00FF7528">
      <w:pPr>
        <w:spacing w:line="276" w:lineRule="auto"/>
        <w:ind w:firstLine="0"/>
        <w:jc w:val="both"/>
        <w:rPr>
          <w:b/>
          <w:color w:val="4472C4" w:themeColor="accent5"/>
        </w:rPr>
      </w:pPr>
    </w:p>
    <w:p w14:paraId="07AACE00" w14:textId="77777777" w:rsidR="00FF7528" w:rsidRDefault="00FF7528" w:rsidP="00FF7528">
      <w:pPr>
        <w:spacing w:line="276" w:lineRule="auto"/>
        <w:ind w:firstLine="0"/>
        <w:jc w:val="both"/>
        <w:rPr>
          <w:b/>
          <w:color w:val="4472C4" w:themeColor="accent5"/>
        </w:rPr>
      </w:pPr>
    </w:p>
    <w:p w14:paraId="3EAD89A0" w14:textId="77777777" w:rsidR="00FF7528" w:rsidRDefault="00FF7528" w:rsidP="00FF7528">
      <w:pPr>
        <w:spacing w:line="276" w:lineRule="auto"/>
        <w:ind w:firstLine="0"/>
        <w:jc w:val="both"/>
        <w:rPr>
          <w:b/>
          <w:color w:val="4472C4" w:themeColor="accent5"/>
        </w:rPr>
      </w:pPr>
    </w:p>
    <w:p w14:paraId="22859EBC" w14:textId="77777777" w:rsidR="00FF7528" w:rsidRDefault="00FF7528" w:rsidP="00FF7528">
      <w:pPr>
        <w:spacing w:line="276" w:lineRule="auto"/>
        <w:ind w:firstLine="0"/>
        <w:jc w:val="both"/>
        <w:rPr>
          <w:b/>
          <w:color w:val="4472C4" w:themeColor="accent5"/>
        </w:rPr>
      </w:pPr>
    </w:p>
    <w:p w14:paraId="7B276371" w14:textId="77777777" w:rsidR="00FF7528" w:rsidRDefault="00FF7528" w:rsidP="00FF7528">
      <w:pPr>
        <w:spacing w:line="276" w:lineRule="auto"/>
        <w:ind w:firstLine="0"/>
        <w:jc w:val="both"/>
        <w:rPr>
          <w:b/>
          <w:color w:val="4472C4" w:themeColor="accent5"/>
        </w:rPr>
      </w:pPr>
    </w:p>
    <w:p w14:paraId="311EDB64" w14:textId="77777777" w:rsidR="00FF7528" w:rsidRDefault="00FF7528" w:rsidP="00FF7528">
      <w:pPr>
        <w:spacing w:line="276" w:lineRule="auto"/>
        <w:ind w:firstLine="0"/>
        <w:jc w:val="both"/>
        <w:rPr>
          <w:b/>
          <w:color w:val="4472C4" w:themeColor="accent5"/>
        </w:rPr>
      </w:pPr>
    </w:p>
    <w:p w14:paraId="07D35031" w14:textId="77777777" w:rsidR="00FF7528" w:rsidRDefault="00FF7528" w:rsidP="00FF7528">
      <w:pPr>
        <w:spacing w:line="276" w:lineRule="auto"/>
        <w:ind w:firstLine="0"/>
        <w:jc w:val="both"/>
        <w:rPr>
          <w:b/>
          <w:color w:val="4472C4" w:themeColor="accent5"/>
        </w:rPr>
      </w:pPr>
    </w:p>
    <w:p w14:paraId="50B81881" w14:textId="77777777" w:rsidR="00FF7528" w:rsidRPr="00A07F60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A07F60">
        <w:rPr>
          <w:b/>
          <w:color w:val="auto"/>
        </w:rPr>
        <w:t xml:space="preserve">b. </w:t>
      </w:r>
      <w:r w:rsidRPr="00A07F60">
        <w:rPr>
          <w:color w:val="auto"/>
        </w:rPr>
        <w:t>(In class)</w:t>
      </w:r>
      <w:r w:rsidRPr="00A07F60">
        <w:rPr>
          <w:b/>
          <w:color w:val="auto"/>
        </w:rPr>
        <w:t xml:space="preserve"> </w:t>
      </w:r>
      <w:r w:rsidRPr="00A07F60">
        <w:rPr>
          <w:color w:val="auto"/>
        </w:rPr>
        <w:t>By what factor did Sparky grow from point (A) to point (B)? How long did it take Sparky to grow by this factor?</w:t>
      </w:r>
    </w:p>
    <w:p w14:paraId="1492A47D" w14:textId="77777777" w:rsidR="00FF7528" w:rsidRPr="006F20C2" w:rsidRDefault="00FF7528" w:rsidP="00FF7528">
      <w:pPr>
        <w:spacing w:line="276" w:lineRule="auto"/>
        <w:ind w:firstLine="0"/>
        <w:jc w:val="both"/>
        <w:rPr>
          <w:color w:val="FF0000"/>
        </w:rPr>
      </w:pPr>
    </w:p>
    <w:p w14:paraId="58BD0415" w14:textId="77777777" w:rsidR="00FF7528" w:rsidRPr="009A2F9E" w:rsidRDefault="00FF7528" w:rsidP="00FF7528">
      <w:pPr>
        <w:spacing w:line="276" w:lineRule="auto"/>
        <w:ind w:firstLine="0"/>
        <w:jc w:val="both"/>
        <w:rPr>
          <w:b/>
          <w:i/>
          <w:color w:val="auto"/>
          <w:sz w:val="28"/>
          <w:szCs w:val="28"/>
        </w:rPr>
      </w:pPr>
      <w:r w:rsidRPr="009A2F9E">
        <w:rPr>
          <w:b/>
          <w:i/>
          <w:color w:val="auto"/>
          <w:sz w:val="28"/>
          <w:szCs w:val="28"/>
        </w:rPr>
        <w:t>Question 14</w:t>
      </w:r>
    </w:p>
    <w:p w14:paraId="66528E11" w14:textId="77777777" w:rsidR="00FF7528" w:rsidRDefault="00FF7528" w:rsidP="00FF7528">
      <w:pPr>
        <w:spacing w:line="276" w:lineRule="auto"/>
        <w:ind w:firstLine="0"/>
        <w:jc w:val="both"/>
        <w:rPr>
          <w:b/>
          <w:color w:val="auto"/>
        </w:rPr>
      </w:pPr>
      <w:r w:rsidRPr="00A07F60">
        <w:rPr>
          <w:b/>
          <w:i/>
          <w:color w:val="auto"/>
        </w:rPr>
        <w:t xml:space="preserve">It might be worthwhile here to draw </w:t>
      </w:r>
      <w:r w:rsidRPr="00A07F60">
        <w:rPr>
          <w:b/>
          <w:i/>
          <w:color w:val="auto"/>
          <w:u w:val="single"/>
        </w:rPr>
        <w:t>a timeline</w:t>
      </w:r>
      <w:r w:rsidRPr="00A07F60">
        <w:rPr>
          <w:b/>
          <w:i/>
          <w:color w:val="auto"/>
        </w:rPr>
        <w:t xml:space="preserve"> and identify the corresponding tupling periods.</w:t>
      </w:r>
      <w:r w:rsidRPr="00A07F60">
        <w:rPr>
          <w:b/>
          <w:color w:val="auto"/>
        </w:rPr>
        <w:t xml:space="preserve"> </w:t>
      </w:r>
      <w:r w:rsidRPr="00A07F60">
        <w:rPr>
          <w:b/>
          <w:color w:val="auto"/>
        </w:rPr>
        <w:br/>
      </w:r>
    </w:p>
    <w:p w14:paraId="0821065C" w14:textId="72E8B502" w:rsidR="00FF7528" w:rsidRDefault="00FF7528" w:rsidP="00FF7528">
      <w:pPr>
        <w:spacing w:line="276" w:lineRule="auto"/>
        <w:ind w:firstLine="0"/>
        <w:jc w:val="both"/>
        <w:rPr>
          <w:color w:val="4472C4" w:themeColor="accent5"/>
        </w:rPr>
      </w:pPr>
      <w:r w:rsidRPr="00A07F60">
        <w:rPr>
          <w:b/>
          <w:color w:val="auto"/>
        </w:rPr>
        <w:lastRenderedPageBreak/>
        <w:t>a)</w:t>
      </w:r>
      <w:r w:rsidRPr="00A07F60">
        <w:rPr>
          <w:color w:val="auto"/>
        </w:rPr>
        <w:t xml:space="preserve"> </w:t>
      </w:r>
      <w:r>
        <w:rPr>
          <w:color w:val="auto"/>
        </w:rPr>
        <w:t xml:space="preserve">(In class) </w:t>
      </w:r>
      <w:r w:rsidRPr="00A07F60">
        <w:rPr>
          <w:color w:val="auto"/>
        </w:rPr>
        <w:t xml:space="preserve">Suppose in some unknown amount of time, Sparky’s height ________-tuples. 2 weeks (2-tupling periods) later, Sparky’s height 4-tupled in size. If overall, Sparky’s height 12-tupled in size over a </w:t>
      </w:r>
      <w:proofErr w:type="gramStart"/>
      <w:r w:rsidRPr="00A07F60">
        <w:rPr>
          <w:color w:val="auto"/>
        </w:rPr>
        <w:t>3.585 week</w:t>
      </w:r>
      <w:proofErr w:type="gramEnd"/>
      <w:r w:rsidRPr="00A07F60">
        <w:rPr>
          <w:color w:val="auto"/>
        </w:rPr>
        <w:t xml:space="preserve"> (2-tupling) period, how long does it take for Sparky’s height to experience the ________-tupling?</w:t>
      </w:r>
    </w:p>
    <w:p w14:paraId="75FDA546" w14:textId="77777777" w:rsidR="00FF7528" w:rsidRDefault="00FF7528" w:rsidP="00FF7528">
      <w:pPr>
        <w:spacing w:line="276" w:lineRule="auto"/>
        <w:ind w:firstLine="0"/>
        <w:jc w:val="both"/>
        <w:rPr>
          <w:color w:val="FF0000"/>
        </w:rPr>
      </w:pPr>
      <w:r>
        <w:rPr>
          <w:color w:val="FF0000"/>
        </w:rPr>
        <w:t xml:space="preserve">Answer: </w:t>
      </w:r>
      <w:r w:rsidRPr="00A07F60">
        <w:rPr>
          <w:color w:val="auto"/>
        </w:rPr>
        <w:t>3; 1.585 weeks</w:t>
      </w:r>
    </w:p>
    <w:p w14:paraId="1EBA74EE" w14:textId="77777777" w:rsidR="00FF7528" w:rsidRDefault="00FF7528" w:rsidP="00FF7528">
      <w:pPr>
        <w:spacing w:line="276" w:lineRule="auto"/>
        <w:ind w:firstLine="0"/>
        <w:jc w:val="both"/>
        <w:rPr>
          <w:color w:val="ED7D31" w:themeColor="accent2"/>
        </w:rPr>
      </w:pPr>
      <w:r w:rsidRPr="00E321BA">
        <w:br/>
      </w:r>
      <w:r w:rsidRPr="004F278F">
        <w:rPr>
          <w:b/>
          <w:color w:val="auto"/>
        </w:rPr>
        <w:t>b)</w:t>
      </w:r>
      <w:r w:rsidRPr="004F278F">
        <w:rPr>
          <w:color w:val="auto"/>
        </w:rPr>
        <w:t xml:space="preserve"> (In class) How many 2-tupling (1-week) periods need to elapse for Sparky’s height to 12-tuple?</w:t>
      </w:r>
    </w:p>
    <w:p w14:paraId="722483BB" w14:textId="77777777" w:rsidR="00FF7528" w:rsidRDefault="00FF7528" w:rsidP="00FF7528">
      <w:pPr>
        <w:spacing w:line="276" w:lineRule="auto"/>
        <w:ind w:firstLine="0"/>
        <w:jc w:val="both"/>
        <w:rPr>
          <w:color w:val="FF0000"/>
        </w:rPr>
      </w:pPr>
      <w:r>
        <w:rPr>
          <w:color w:val="FF0000"/>
        </w:rPr>
        <w:t xml:space="preserve">Answer: </w:t>
      </w:r>
      <w:r w:rsidRPr="001D1B0A">
        <w:rPr>
          <w:color w:val="auto"/>
        </w:rPr>
        <w:t>3.585, log2(12)</w:t>
      </w:r>
    </w:p>
    <w:p w14:paraId="7DDEA2C1" w14:textId="77777777" w:rsidR="00FF7528" w:rsidRDefault="00FF7528" w:rsidP="00FF7528">
      <w:pPr>
        <w:spacing w:line="276" w:lineRule="auto"/>
        <w:ind w:firstLine="0"/>
        <w:jc w:val="both"/>
        <w:rPr>
          <w:color w:val="ED7D31" w:themeColor="accent2"/>
        </w:rPr>
      </w:pPr>
      <w:r>
        <w:br/>
      </w:r>
      <w:r w:rsidRPr="00E34A70">
        <w:rPr>
          <w:b/>
          <w:color w:val="auto"/>
        </w:rPr>
        <w:t>c)</w:t>
      </w:r>
      <w:r w:rsidRPr="001D1B0A">
        <w:rPr>
          <w:color w:val="auto"/>
        </w:rPr>
        <w:t xml:space="preserve"> </w:t>
      </w:r>
      <w:r w:rsidRPr="004F278F">
        <w:rPr>
          <w:color w:val="auto"/>
        </w:rPr>
        <w:t>(In class)</w:t>
      </w:r>
      <w:r>
        <w:rPr>
          <w:color w:val="auto"/>
        </w:rPr>
        <w:t xml:space="preserve"> </w:t>
      </w:r>
      <w:r w:rsidRPr="001D1B0A">
        <w:rPr>
          <w:color w:val="auto"/>
        </w:rPr>
        <w:t>How many 2-tupling (1-week) periods need to elapse for Sparky’s height to 4-tuple?</w:t>
      </w:r>
    </w:p>
    <w:p w14:paraId="6116AFD6" w14:textId="77777777" w:rsidR="00FF7528" w:rsidRDefault="00FF7528" w:rsidP="00FF7528">
      <w:pPr>
        <w:spacing w:line="276" w:lineRule="auto"/>
        <w:ind w:firstLine="0"/>
        <w:jc w:val="both"/>
        <w:rPr>
          <w:color w:val="FF0000"/>
        </w:rPr>
      </w:pPr>
      <w:r>
        <w:rPr>
          <w:color w:val="FF0000"/>
        </w:rPr>
        <w:t xml:space="preserve">Answer: </w:t>
      </w:r>
      <w:r w:rsidRPr="001D1B0A">
        <w:rPr>
          <w:color w:val="auto"/>
        </w:rPr>
        <w:t>2, log2(4)</w:t>
      </w:r>
    </w:p>
    <w:p w14:paraId="3E6489F9" w14:textId="77777777" w:rsidR="00FF7528" w:rsidRDefault="00FF7528" w:rsidP="00FF7528">
      <w:pPr>
        <w:spacing w:line="276" w:lineRule="auto"/>
        <w:ind w:firstLine="0"/>
        <w:jc w:val="both"/>
        <w:rPr>
          <w:color w:val="ED7D31" w:themeColor="accent2"/>
        </w:rPr>
      </w:pPr>
      <w:r>
        <w:br/>
      </w:r>
      <w:r w:rsidRPr="001D1B0A">
        <w:rPr>
          <w:b/>
          <w:color w:val="auto"/>
        </w:rPr>
        <w:t>d)</w:t>
      </w:r>
      <w:r w:rsidRPr="001D1B0A">
        <w:rPr>
          <w:color w:val="auto"/>
        </w:rPr>
        <w:t xml:space="preserve"> </w:t>
      </w:r>
      <w:r w:rsidRPr="004F278F">
        <w:rPr>
          <w:color w:val="auto"/>
        </w:rPr>
        <w:t>(In class)</w:t>
      </w:r>
      <w:r>
        <w:rPr>
          <w:color w:val="auto"/>
        </w:rPr>
        <w:t xml:space="preserve"> </w:t>
      </w:r>
      <w:r w:rsidRPr="001D1B0A">
        <w:rPr>
          <w:color w:val="auto"/>
        </w:rPr>
        <w:t>How many 2-tupling (1-week) periods need to elapse for Sparky’s height to      -tuple?</w:t>
      </w:r>
    </w:p>
    <w:p w14:paraId="320DD825" w14:textId="6474F4FA" w:rsidR="00FF7528" w:rsidRDefault="00FF7528" w:rsidP="00FF7528">
      <w:pPr>
        <w:spacing w:line="276" w:lineRule="auto"/>
        <w:ind w:firstLine="0"/>
        <w:jc w:val="both"/>
        <w:rPr>
          <w:color w:val="auto"/>
        </w:rPr>
      </w:pPr>
      <w:r>
        <w:rPr>
          <w:color w:val="FF0000"/>
        </w:rPr>
        <w:t xml:space="preserve">Answer: </w:t>
      </w:r>
      <w:r w:rsidRPr="001D1B0A">
        <w:rPr>
          <w:color w:val="auto"/>
        </w:rPr>
        <w:t>1.585, log2(3)</w:t>
      </w:r>
    </w:p>
    <w:p w14:paraId="291C90BA" w14:textId="7BE4BF23" w:rsidR="00DC75D5" w:rsidRPr="00DC75D5" w:rsidRDefault="00DC75D5" w:rsidP="00DC75D5">
      <w:pPr>
        <w:ind w:firstLine="0"/>
        <w:rPr>
          <w:color w:val="auto"/>
        </w:rPr>
      </w:pPr>
      <w:r w:rsidRPr="00DC75D5">
        <w:rPr>
          <w:color w:val="auto"/>
        </w:rPr>
        <w:t xml:space="preserve">Or log2(12) – </w:t>
      </w:r>
      <w:proofErr w:type="gramStart"/>
      <w:r w:rsidRPr="00DC75D5">
        <w:rPr>
          <w:color w:val="auto"/>
        </w:rPr>
        <w:t>log(</w:t>
      </w:r>
      <w:proofErr w:type="gramEnd"/>
      <w:r w:rsidRPr="00DC75D5">
        <w:rPr>
          <w:color w:val="auto"/>
        </w:rPr>
        <w:t>2)4</w:t>
      </w:r>
    </w:p>
    <w:p w14:paraId="5829D03E" w14:textId="77777777" w:rsidR="00FF7528" w:rsidRDefault="00FF7528" w:rsidP="00FF7528">
      <w:pPr>
        <w:spacing w:line="276" w:lineRule="auto"/>
        <w:ind w:firstLine="0"/>
        <w:jc w:val="both"/>
        <w:rPr>
          <w:color w:val="ED7D31" w:themeColor="accent2"/>
        </w:rPr>
      </w:pPr>
      <w:r>
        <w:br/>
      </w:r>
      <w:r w:rsidRPr="000059C5">
        <w:rPr>
          <w:b/>
          <w:color w:val="auto"/>
        </w:rPr>
        <w:t>e)</w:t>
      </w:r>
      <w:r>
        <w:rPr>
          <w:color w:val="auto"/>
        </w:rPr>
        <w:t xml:space="preserve"> (In class) </w:t>
      </w:r>
      <w:r w:rsidRPr="001D1B0A">
        <w:rPr>
          <w:color w:val="auto"/>
        </w:rPr>
        <w:t>Write an equation using logarithmic notation representing the relationship between these three values.</w:t>
      </w:r>
    </w:p>
    <w:p w14:paraId="5726BB54" w14:textId="77777777" w:rsidR="00FF7528" w:rsidRDefault="00FF7528" w:rsidP="00FF7528">
      <w:pPr>
        <w:spacing w:line="276" w:lineRule="auto"/>
        <w:ind w:firstLine="0"/>
        <w:jc w:val="both"/>
        <w:rPr>
          <w:color w:val="auto"/>
        </w:rPr>
      </w:pPr>
      <w:r>
        <w:rPr>
          <w:color w:val="FF0000"/>
        </w:rPr>
        <w:t xml:space="preserve">Answer: </w:t>
      </w:r>
      <w:r w:rsidRPr="00EB403B">
        <w:rPr>
          <w:color w:val="auto"/>
        </w:rPr>
        <w:t>log2(12)- log2(4) = log2(3)</w:t>
      </w:r>
    </w:p>
    <w:p w14:paraId="03ED796F" w14:textId="77777777" w:rsidR="00FF7528" w:rsidRDefault="00FF7528" w:rsidP="00FF7528">
      <w:pPr>
        <w:spacing w:line="276" w:lineRule="auto"/>
        <w:ind w:firstLine="0"/>
        <w:jc w:val="both"/>
        <w:rPr>
          <w:b/>
          <w:color w:val="ED7D31" w:themeColor="accent2"/>
        </w:rPr>
      </w:pPr>
    </w:p>
    <w:p w14:paraId="48584ABA" w14:textId="77777777" w:rsidR="00FF7528" w:rsidRPr="005E405C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5E405C">
        <w:rPr>
          <w:b/>
          <w:color w:val="auto"/>
        </w:rPr>
        <w:t xml:space="preserve">f. </w:t>
      </w:r>
      <w:r w:rsidRPr="00F20751">
        <w:rPr>
          <w:color w:val="auto"/>
        </w:rPr>
        <w:t>(By teacher) Now</w:t>
      </w:r>
      <w:r w:rsidRPr="005E405C">
        <w:rPr>
          <w:color w:val="auto"/>
        </w:rPr>
        <w:t xml:space="preserve">, discuss how your equations would change had you measured in: 3-week periods, 4-day periods, 2-year periods, </w:t>
      </w:r>
      <w:r w:rsidRPr="005E405C">
        <w:rPr>
          <w:i/>
          <w:color w:val="auto"/>
        </w:rPr>
        <w:t>b</w:t>
      </w:r>
      <w:r w:rsidRPr="005E405C">
        <w:rPr>
          <w:color w:val="auto"/>
        </w:rPr>
        <w:t>-tupling periods.</w:t>
      </w:r>
    </w:p>
    <w:p w14:paraId="025C5981" w14:textId="77777777" w:rsidR="00CA1893" w:rsidRDefault="00FF7528" w:rsidP="00FF7528">
      <w:pPr>
        <w:spacing w:line="276" w:lineRule="auto"/>
        <w:ind w:firstLine="0"/>
        <w:jc w:val="both"/>
        <w:rPr>
          <w:color w:val="auto"/>
        </w:rPr>
      </w:pPr>
      <w:r>
        <w:rPr>
          <w:color w:val="FF0000"/>
        </w:rPr>
        <w:t xml:space="preserve">Answer: </w:t>
      </w:r>
      <w:r w:rsidRPr="00CC4501">
        <w:rPr>
          <w:color w:val="auto"/>
        </w:rPr>
        <w:t>The base values would change to</w:t>
      </w:r>
      <w:r w:rsidR="00CA1893">
        <w:rPr>
          <w:color w:val="auto"/>
        </w:rPr>
        <w:t>:</w:t>
      </w:r>
    </w:p>
    <w:p w14:paraId="521BBE4B" w14:textId="77777777" w:rsidR="00CA1893" w:rsidRDefault="00FF7528" w:rsidP="00C10108">
      <w:pPr>
        <w:spacing w:line="276" w:lineRule="auto"/>
        <w:ind w:left="4320" w:firstLine="0"/>
        <w:jc w:val="both"/>
        <w:rPr>
          <w:color w:val="auto"/>
        </w:rPr>
      </w:pPr>
      <w:r w:rsidRPr="00CC4501">
        <w:rPr>
          <w:color w:val="auto"/>
        </w:rPr>
        <w:t xml:space="preserve">8, </w:t>
      </w:r>
    </w:p>
    <w:p w14:paraId="3DE0A8CA" w14:textId="77777777" w:rsidR="00CA1893" w:rsidRDefault="00FF7528" w:rsidP="00C10108">
      <w:pPr>
        <w:spacing w:line="276" w:lineRule="auto"/>
        <w:ind w:left="4320" w:firstLine="0"/>
        <w:jc w:val="both"/>
        <w:rPr>
          <w:color w:val="auto"/>
        </w:rPr>
      </w:pPr>
      <w:r w:rsidRPr="00CC4501">
        <w:rPr>
          <w:color w:val="auto"/>
        </w:rPr>
        <w:t>2</w:t>
      </w:r>
      <w:proofErr w:type="gramStart"/>
      <w:r w:rsidRPr="00CC4501">
        <w:rPr>
          <w:color w:val="auto"/>
        </w:rPr>
        <w:t>^(</w:t>
      </w:r>
      <w:proofErr w:type="gramEnd"/>
      <w:r w:rsidRPr="00CC4501">
        <w:rPr>
          <w:color w:val="auto"/>
        </w:rPr>
        <w:t xml:space="preserve">4/7), </w:t>
      </w:r>
    </w:p>
    <w:p w14:paraId="2AC55BDF" w14:textId="77777777" w:rsidR="00CA1893" w:rsidRDefault="00FF7528" w:rsidP="00C10108">
      <w:pPr>
        <w:spacing w:line="276" w:lineRule="auto"/>
        <w:ind w:left="4320" w:firstLine="0"/>
        <w:jc w:val="both"/>
        <w:rPr>
          <w:color w:val="auto"/>
        </w:rPr>
      </w:pPr>
      <w:r w:rsidRPr="00CC4501">
        <w:rPr>
          <w:color w:val="auto"/>
        </w:rPr>
        <w:t xml:space="preserve">2^104, </w:t>
      </w:r>
    </w:p>
    <w:p w14:paraId="7E378C45" w14:textId="6EB82DE3" w:rsidR="00FF7528" w:rsidRDefault="00FF7528" w:rsidP="00C10108">
      <w:pPr>
        <w:spacing w:line="276" w:lineRule="auto"/>
        <w:ind w:left="4320" w:firstLine="0"/>
        <w:jc w:val="both"/>
        <w:rPr>
          <w:color w:val="FF0000"/>
        </w:rPr>
      </w:pPr>
      <w:r w:rsidRPr="00CC4501">
        <w:rPr>
          <w:color w:val="auto"/>
        </w:rPr>
        <w:t>b</w:t>
      </w:r>
    </w:p>
    <w:p w14:paraId="340D36F1" w14:textId="77777777" w:rsidR="00FF7528" w:rsidRDefault="00FF7528" w:rsidP="00FF7528">
      <w:pPr>
        <w:spacing w:line="276" w:lineRule="auto"/>
        <w:ind w:firstLine="0"/>
        <w:jc w:val="both"/>
        <w:rPr>
          <w:b/>
          <w:color w:val="ED7D31" w:themeColor="accent2"/>
        </w:rPr>
      </w:pPr>
    </w:p>
    <w:p w14:paraId="280103B2" w14:textId="77777777" w:rsidR="00FF7528" w:rsidRPr="00DF1C90" w:rsidRDefault="00FF7528" w:rsidP="00FF7528">
      <w:pPr>
        <w:spacing w:line="276" w:lineRule="auto"/>
        <w:ind w:firstLine="0"/>
        <w:jc w:val="both"/>
        <w:rPr>
          <w:b/>
          <w:i/>
          <w:color w:val="auto"/>
          <w:sz w:val="28"/>
          <w:szCs w:val="28"/>
        </w:rPr>
      </w:pPr>
      <w:r w:rsidRPr="00DF1C90">
        <w:rPr>
          <w:b/>
          <w:i/>
          <w:color w:val="auto"/>
          <w:sz w:val="28"/>
          <w:szCs w:val="28"/>
        </w:rPr>
        <w:t>Question 15</w:t>
      </w:r>
    </w:p>
    <w:p w14:paraId="49F77E08" w14:textId="77777777" w:rsidR="00FF7528" w:rsidRPr="005551ED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F074ED">
        <w:rPr>
          <w:b/>
          <w:color w:val="auto"/>
        </w:rPr>
        <w:t>a.</w:t>
      </w:r>
      <w:r>
        <w:rPr>
          <w:color w:val="auto"/>
        </w:rPr>
        <w:t xml:space="preserve"> (Exercise) </w:t>
      </w:r>
      <w:r w:rsidRPr="005551ED">
        <w:rPr>
          <w:color w:val="auto"/>
        </w:rPr>
        <w:t xml:space="preserve">Suppose in some unknown amount of time, Sparky’s height ________-tuples. 1 week (2-tupling periods) later, Sparky’s height 2-tupled in size. If overall, Sparky’s height 34-tupled in size over a </w:t>
      </w:r>
      <w:proofErr w:type="gramStart"/>
      <w:r w:rsidRPr="005551ED">
        <w:rPr>
          <w:color w:val="auto"/>
        </w:rPr>
        <w:t>5.087 week</w:t>
      </w:r>
      <w:proofErr w:type="gramEnd"/>
      <w:r w:rsidRPr="005551ED">
        <w:rPr>
          <w:color w:val="auto"/>
        </w:rPr>
        <w:t xml:space="preserve"> (2-tupling) period, how long does it take for Sparky’s height to experience the ________-tupling?</w:t>
      </w:r>
    </w:p>
    <w:p w14:paraId="5540BA14" w14:textId="77777777" w:rsidR="00FF7528" w:rsidRDefault="00FF7528" w:rsidP="00FF7528">
      <w:pPr>
        <w:spacing w:line="276" w:lineRule="auto"/>
        <w:ind w:firstLine="0"/>
        <w:jc w:val="both"/>
        <w:rPr>
          <w:color w:val="ED7D31" w:themeColor="accent2"/>
        </w:rPr>
      </w:pPr>
      <w:r w:rsidRPr="00E321BA">
        <w:br/>
      </w:r>
      <w:r w:rsidRPr="00134EFC">
        <w:rPr>
          <w:b/>
          <w:color w:val="auto"/>
        </w:rPr>
        <w:t>b.</w:t>
      </w:r>
      <w:r w:rsidRPr="00134EFC">
        <w:rPr>
          <w:color w:val="auto"/>
        </w:rPr>
        <w:t xml:space="preserve"> (Exercise) How many 2-tupling (1-week) periods need to elapse for Sparky’s height to 34-tuple?</w:t>
      </w:r>
    </w:p>
    <w:p w14:paraId="4C997509" w14:textId="77777777" w:rsidR="00FF7528" w:rsidRDefault="00FF7528" w:rsidP="00FF7528">
      <w:pPr>
        <w:spacing w:line="276" w:lineRule="auto"/>
        <w:ind w:firstLine="0"/>
        <w:jc w:val="both"/>
        <w:rPr>
          <w:color w:val="ED7D31" w:themeColor="accent2"/>
        </w:rPr>
      </w:pPr>
    </w:p>
    <w:p w14:paraId="362BBCBA" w14:textId="77777777" w:rsidR="00FF7528" w:rsidRPr="00E52A99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E52A99">
        <w:rPr>
          <w:b/>
          <w:color w:val="auto"/>
        </w:rPr>
        <w:t>c.</w:t>
      </w:r>
      <w:r w:rsidRPr="00E52A99">
        <w:rPr>
          <w:color w:val="auto"/>
        </w:rPr>
        <w:t xml:space="preserve"> (Exercise) How many 2-tupling (1-week) periods need to elapse for Sparky’s height to 2-tuple?</w:t>
      </w:r>
    </w:p>
    <w:p w14:paraId="18A3344A" w14:textId="77777777" w:rsidR="00FF7528" w:rsidRDefault="00FF7528" w:rsidP="00FF7528">
      <w:pPr>
        <w:spacing w:line="276" w:lineRule="auto"/>
        <w:ind w:firstLine="0"/>
        <w:jc w:val="both"/>
        <w:rPr>
          <w:color w:val="ED7D31" w:themeColor="accent2"/>
        </w:rPr>
      </w:pPr>
    </w:p>
    <w:p w14:paraId="4819A777" w14:textId="77777777" w:rsidR="00FF7528" w:rsidRPr="00E52A99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E52A99">
        <w:rPr>
          <w:b/>
          <w:color w:val="auto"/>
        </w:rPr>
        <w:lastRenderedPageBreak/>
        <w:t>d.</w:t>
      </w:r>
      <w:r w:rsidRPr="00E52A99">
        <w:rPr>
          <w:color w:val="auto"/>
        </w:rPr>
        <w:t xml:space="preserve"> (Exercise) How many 2-tupling (1-week) periods need to elapse for Sparky’s height to _____-tuple?</w:t>
      </w:r>
    </w:p>
    <w:p w14:paraId="290E512B" w14:textId="77777777" w:rsidR="00FF7528" w:rsidRDefault="00FF7528" w:rsidP="00FF7528">
      <w:pPr>
        <w:spacing w:line="276" w:lineRule="auto"/>
        <w:ind w:firstLine="0"/>
        <w:jc w:val="both"/>
        <w:rPr>
          <w:color w:val="ED7D31" w:themeColor="accent2"/>
        </w:rPr>
      </w:pPr>
    </w:p>
    <w:p w14:paraId="254CB0BF" w14:textId="77777777" w:rsidR="00FF7528" w:rsidRPr="00E52A99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E52A99">
        <w:rPr>
          <w:b/>
          <w:color w:val="auto"/>
        </w:rPr>
        <w:t>e.</w:t>
      </w:r>
      <w:r w:rsidRPr="00E52A99">
        <w:rPr>
          <w:color w:val="auto"/>
        </w:rPr>
        <w:t xml:space="preserve"> (Exercise)</w:t>
      </w:r>
      <w:r>
        <w:rPr>
          <w:color w:val="auto"/>
        </w:rPr>
        <w:t xml:space="preserve"> </w:t>
      </w:r>
      <w:r w:rsidRPr="00E52A99">
        <w:rPr>
          <w:color w:val="auto"/>
        </w:rPr>
        <w:t>Write an equation using logarithmic notation representing the relationship between these three values.</w:t>
      </w:r>
    </w:p>
    <w:p w14:paraId="52F5E4C8" w14:textId="77777777" w:rsidR="00FF7528" w:rsidRDefault="00FF7528" w:rsidP="00FF7528">
      <w:pPr>
        <w:spacing w:line="276" w:lineRule="auto"/>
        <w:ind w:firstLine="0"/>
        <w:jc w:val="both"/>
        <w:rPr>
          <w:color w:val="FF0000"/>
        </w:rPr>
      </w:pPr>
    </w:p>
    <w:p w14:paraId="3E56C105" w14:textId="77777777" w:rsidR="00FF7528" w:rsidRDefault="00FF7528" w:rsidP="00FF7528">
      <w:pPr>
        <w:spacing w:line="276" w:lineRule="auto"/>
        <w:ind w:firstLine="0"/>
        <w:jc w:val="both"/>
        <w:rPr>
          <w:color w:val="FF0000"/>
        </w:rPr>
      </w:pPr>
    </w:p>
    <w:p w14:paraId="2137BA08" w14:textId="77777777" w:rsidR="00FF7528" w:rsidRPr="00AE1E4E" w:rsidRDefault="00FF7528" w:rsidP="00FF7528">
      <w:pPr>
        <w:spacing w:line="276" w:lineRule="auto"/>
        <w:ind w:firstLine="0"/>
        <w:jc w:val="both"/>
        <w:rPr>
          <w:b/>
          <w:i/>
          <w:color w:val="auto"/>
          <w:sz w:val="28"/>
          <w:szCs w:val="28"/>
        </w:rPr>
      </w:pPr>
      <w:r w:rsidRPr="00AE1E4E">
        <w:rPr>
          <w:b/>
          <w:i/>
          <w:color w:val="auto"/>
          <w:sz w:val="28"/>
          <w:szCs w:val="28"/>
        </w:rPr>
        <w:t>Question 16</w:t>
      </w:r>
    </w:p>
    <w:p w14:paraId="71E876E1" w14:textId="77777777" w:rsidR="00FF7528" w:rsidRPr="00151F25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151F25">
        <w:rPr>
          <w:b/>
          <w:color w:val="auto"/>
        </w:rPr>
        <w:t xml:space="preserve">a. </w:t>
      </w:r>
      <w:r w:rsidRPr="00E52A99">
        <w:rPr>
          <w:color w:val="auto"/>
        </w:rPr>
        <w:t>(Exercise)</w:t>
      </w:r>
      <w:r>
        <w:rPr>
          <w:color w:val="auto"/>
        </w:rPr>
        <w:t xml:space="preserve"> </w:t>
      </w:r>
      <w:r w:rsidRPr="00151F25">
        <w:rPr>
          <w:color w:val="auto"/>
        </w:rPr>
        <w:t xml:space="preserve">If Sparky’s height </w:t>
      </w:r>
      <w:r w:rsidRPr="00151F25">
        <w:rPr>
          <w:i/>
          <w:color w:val="auto"/>
        </w:rPr>
        <w:t>Y</w:t>
      </w:r>
      <w:r w:rsidRPr="00151F25">
        <w:rPr>
          <w:color w:val="auto"/>
        </w:rPr>
        <w:t xml:space="preserve">-tuples </w:t>
      </w:r>
      <w:r w:rsidRPr="00151F25">
        <w:rPr>
          <w:i/>
          <w:color w:val="auto"/>
        </w:rPr>
        <w:t>then</w:t>
      </w:r>
      <w:r w:rsidRPr="00151F25">
        <w:rPr>
          <w:color w:val="auto"/>
        </w:rPr>
        <w:t xml:space="preserve"> </w:t>
      </w:r>
      <w:r w:rsidRPr="00151F25">
        <w:rPr>
          <w:i/>
          <w:color w:val="auto"/>
        </w:rPr>
        <w:t>_______</w:t>
      </w:r>
      <w:r w:rsidRPr="00151F25">
        <w:rPr>
          <w:color w:val="auto"/>
        </w:rPr>
        <w:t>-tuples, overall his height will experience a</w:t>
      </w:r>
      <w:r>
        <w:rPr>
          <w:color w:val="auto"/>
        </w:rPr>
        <w:t xml:space="preserve"> </w:t>
      </w:r>
      <w:r w:rsidRPr="00151F25">
        <w:rPr>
          <w:i/>
          <w:color w:val="auto"/>
        </w:rPr>
        <w:t>X</w:t>
      </w:r>
      <w:r w:rsidRPr="00151F25">
        <w:rPr>
          <w:color w:val="auto"/>
        </w:rPr>
        <w:t>-tupling.</w:t>
      </w:r>
    </w:p>
    <w:p w14:paraId="03D92629" w14:textId="77777777" w:rsidR="00FF7528" w:rsidRDefault="00FF7528" w:rsidP="00FF7528">
      <w:pPr>
        <w:spacing w:line="276" w:lineRule="auto"/>
        <w:ind w:firstLine="0"/>
        <w:jc w:val="both"/>
        <w:rPr>
          <w:color w:val="ED7D31" w:themeColor="accent2"/>
        </w:rPr>
      </w:pPr>
      <w:r>
        <w:br/>
      </w:r>
      <w:r w:rsidRPr="00151F25">
        <w:rPr>
          <w:b/>
          <w:color w:val="auto"/>
        </w:rPr>
        <w:t>b.</w:t>
      </w:r>
      <w:r w:rsidRPr="00151F25">
        <w:rPr>
          <w:color w:val="auto"/>
        </w:rPr>
        <w:t xml:space="preserve"> </w:t>
      </w:r>
      <w:r w:rsidRPr="00E52A99">
        <w:rPr>
          <w:color w:val="auto"/>
        </w:rPr>
        <w:t>(Exercise)</w:t>
      </w:r>
      <w:r>
        <w:rPr>
          <w:color w:val="auto"/>
        </w:rPr>
        <w:t xml:space="preserve"> </w:t>
      </w:r>
      <w:r w:rsidRPr="00151F25">
        <w:rPr>
          <w:color w:val="auto"/>
        </w:rPr>
        <w:t xml:space="preserve">How many 2-tupling (1-week) periods need to elapse for Sparky’s height to </w:t>
      </w:r>
      <w:r w:rsidRPr="00151F25">
        <w:rPr>
          <w:i/>
          <w:color w:val="auto"/>
        </w:rPr>
        <w:t>X</w:t>
      </w:r>
      <w:r w:rsidRPr="00151F25">
        <w:rPr>
          <w:color w:val="auto"/>
        </w:rPr>
        <w:t>-tuple?</w:t>
      </w:r>
    </w:p>
    <w:p w14:paraId="6CCCE4FA" w14:textId="77777777" w:rsidR="00FF7528" w:rsidRDefault="00FF7528" w:rsidP="00FF7528">
      <w:pPr>
        <w:spacing w:line="276" w:lineRule="auto"/>
        <w:ind w:firstLine="0"/>
        <w:jc w:val="both"/>
      </w:pPr>
      <w:r>
        <w:br/>
      </w:r>
      <w:r w:rsidRPr="00151F25">
        <w:rPr>
          <w:b/>
          <w:color w:val="auto"/>
        </w:rPr>
        <w:t>c.</w:t>
      </w:r>
      <w:r w:rsidRPr="00151F25">
        <w:rPr>
          <w:color w:val="auto"/>
        </w:rPr>
        <w:t xml:space="preserve"> </w:t>
      </w:r>
      <w:r w:rsidRPr="00E52A99">
        <w:rPr>
          <w:color w:val="auto"/>
        </w:rPr>
        <w:t>(Exercise)</w:t>
      </w:r>
      <w:r>
        <w:rPr>
          <w:color w:val="auto"/>
        </w:rPr>
        <w:t xml:space="preserve"> </w:t>
      </w:r>
      <w:r w:rsidRPr="00151F25">
        <w:rPr>
          <w:color w:val="auto"/>
        </w:rPr>
        <w:t xml:space="preserve">How many 2-tupling (1-week) periods need to elapse for Sparky’s height to </w:t>
      </w:r>
      <w:r w:rsidRPr="00151F25">
        <w:rPr>
          <w:i/>
          <w:color w:val="auto"/>
        </w:rPr>
        <w:t>Y</w:t>
      </w:r>
      <w:r w:rsidRPr="00151F25">
        <w:rPr>
          <w:color w:val="auto"/>
        </w:rPr>
        <w:t>-tuple?</w:t>
      </w:r>
    </w:p>
    <w:p w14:paraId="432F65BE" w14:textId="77777777" w:rsidR="00FF7528" w:rsidRDefault="00FF7528" w:rsidP="00FF7528">
      <w:pPr>
        <w:spacing w:line="276" w:lineRule="auto"/>
        <w:ind w:firstLine="0"/>
        <w:jc w:val="both"/>
        <w:rPr>
          <w:color w:val="FF0000"/>
        </w:rPr>
      </w:pPr>
    </w:p>
    <w:p w14:paraId="34776335" w14:textId="2D2427A8" w:rsidR="00FF7528" w:rsidRDefault="00FF7528" w:rsidP="00FF7528">
      <w:pPr>
        <w:spacing w:line="276" w:lineRule="auto"/>
        <w:ind w:firstLine="0"/>
        <w:jc w:val="both"/>
        <w:rPr>
          <w:color w:val="ED7D31" w:themeColor="accent2"/>
        </w:rPr>
      </w:pPr>
      <w:r w:rsidRPr="0033078D">
        <w:rPr>
          <w:b/>
          <w:color w:val="auto"/>
        </w:rPr>
        <w:t>d.</w:t>
      </w:r>
      <w:r w:rsidRPr="0033078D">
        <w:rPr>
          <w:color w:val="auto"/>
        </w:rPr>
        <w:t xml:space="preserve"> </w:t>
      </w:r>
      <w:r w:rsidRPr="00E52A99">
        <w:rPr>
          <w:color w:val="auto"/>
        </w:rPr>
        <w:t>(Exercise)</w:t>
      </w:r>
      <w:r>
        <w:rPr>
          <w:color w:val="auto"/>
        </w:rPr>
        <w:t xml:space="preserve"> </w:t>
      </w:r>
      <w:r w:rsidRPr="0033078D">
        <w:rPr>
          <w:color w:val="auto"/>
        </w:rPr>
        <w:t xml:space="preserve">How many 2-tupling (1-week) periods need to elapse for Sparky’s height to </w:t>
      </w:r>
      <w:r>
        <w:rPr>
          <w:color w:val="auto"/>
        </w:rPr>
        <w:t>X/Y</w:t>
      </w:r>
      <w:r w:rsidRPr="0033078D">
        <w:rPr>
          <w:color w:val="auto"/>
        </w:rPr>
        <w:t>-tuple?</w:t>
      </w:r>
      <w:r w:rsidRPr="00E321BA">
        <w:br/>
      </w:r>
    </w:p>
    <w:p w14:paraId="6325BD39" w14:textId="77777777" w:rsidR="00FF7528" w:rsidRPr="0033078D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33078D">
        <w:rPr>
          <w:b/>
          <w:color w:val="auto"/>
        </w:rPr>
        <w:t>e.</w:t>
      </w:r>
      <w:r w:rsidRPr="0033078D">
        <w:rPr>
          <w:color w:val="auto"/>
        </w:rPr>
        <w:t xml:space="preserve"> </w:t>
      </w:r>
      <w:r w:rsidRPr="00E52A99">
        <w:rPr>
          <w:color w:val="auto"/>
        </w:rPr>
        <w:t>(Exercise)</w:t>
      </w:r>
      <w:r>
        <w:rPr>
          <w:color w:val="auto"/>
        </w:rPr>
        <w:t xml:space="preserve"> </w:t>
      </w:r>
      <w:r w:rsidRPr="0033078D">
        <w:rPr>
          <w:color w:val="auto"/>
        </w:rPr>
        <w:t>Write an equation using logarithmic notation representing the relationship between these three values.</w:t>
      </w:r>
    </w:p>
    <w:p w14:paraId="56CCC6D3" w14:textId="77777777" w:rsidR="00FF7528" w:rsidRDefault="00FF7528" w:rsidP="00FF7528">
      <w:pPr>
        <w:spacing w:line="276" w:lineRule="auto"/>
        <w:ind w:firstLine="0"/>
        <w:jc w:val="both"/>
        <w:rPr>
          <w:b/>
          <w:u w:val="single"/>
        </w:rPr>
      </w:pPr>
    </w:p>
    <w:p w14:paraId="08F468E5" w14:textId="77777777" w:rsidR="00FF7528" w:rsidRDefault="00FF7528" w:rsidP="00FF7528">
      <w:pPr>
        <w:spacing w:line="276" w:lineRule="auto"/>
        <w:ind w:firstLine="0"/>
        <w:jc w:val="both"/>
        <w:rPr>
          <w:b/>
          <w:u w:val="single"/>
        </w:rPr>
      </w:pPr>
    </w:p>
    <w:p w14:paraId="2368BD4F" w14:textId="77777777" w:rsidR="00FF7528" w:rsidRPr="00A459AF" w:rsidRDefault="00FF7528" w:rsidP="00FF7528">
      <w:pPr>
        <w:spacing w:line="276" w:lineRule="auto"/>
        <w:ind w:firstLine="0"/>
        <w:jc w:val="both"/>
        <w:rPr>
          <w:b/>
          <w:i/>
          <w:sz w:val="28"/>
          <w:szCs w:val="28"/>
          <w:u w:val="single"/>
        </w:rPr>
      </w:pPr>
      <w:r w:rsidRPr="00A459AF">
        <w:rPr>
          <w:b/>
          <w:i/>
          <w:sz w:val="28"/>
          <w:szCs w:val="28"/>
          <w:u w:val="single"/>
        </w:rPr>
        <w:t>Logarithmic Property 3</w:t>
      </w:r>
    </w:p>
    <w:p w14:paraId="0433484F" w14:textId="77777777" w:rsidR="00FF7528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5647E9">
        <w:rPr>
          <w:b/>
          <w:color w:val="auto"/>
        </w:rPr>
        <w:t>LP3:</w:t>
      </w:r>
      <w:r w:rsidRPr="005647E9">
        <w:rPr>
          <w:color w:val="auto"/>
        </w:rPr>
        <w:t xml:space="preserve"> The number of </w:t>
      </w:r>
      <w:r w:rsidRPr="005647E9">
        <w:rPr>
          <w:i/>
          <w:color w:val="auto"/>
        </w:rPr>
        <w:t>b</w:t>
      </w:r>
      <w:r w:rsidRPr="005647E9">
        <w:rPr>
          <w:color w:val="auto"/>
        </w:rPr>
        <w:t xml:space="preserve">-tupling periods needed to experience an </w:t>
      </w:r>
      <m:oMath>
        <m:sSup>
          <m:sSupPr>
            <m:ctrlPr>
              <w:rPr>
                <w:rFonts w:ascii="Cambria Math" w:hAnsi="Cambria Math"/>
                <w:i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X</m:t>
            </m:r>
          </m:e>
          <m:sup>
            <m:r>
              <w:rPr>
                <w:rFonts w:ascii="Cambria Math" w:hAnsi="Cambria Math"/>
                <w:color w:val="auto"/>
              </w:rPr>
              <m:t>y</m:t>
            </m:r>
          </m:sup>
        </m:sSup>
      </m:oMath>
      <w:r w:rsidRPr="005647E9">
        <w:rPr>
          <w:color w:val="auto"/>
        </w:rPr>
        <w:t xml:space="preserve">-tupling is </w:t>
      </w:r>
      <w:r w:rsidRPr="005647E9">
        <w:rPr>
          <w:i/>
          <w:color w:val="auto"/>
        </w:rPr>
        <w:t>y</w:t>
      </w:r>
      <w:r w:rsidRPr="005647E9">
        <w:rPr>
          <w:color w:val="auto"/>
        </w:rPr>
        <w:t xml:space="preserve"> times as large as the number of </w:t>
      </w:r>
      <w:r w:rsidRPr="005647E9">
        <w:rPr>
          <w:i/>
          <w:color w:val="auto"/>
        </w:rPr>
        <w:t>b</w:t>
      </w:r>
      <w:r w:rsidRPr="005647E9">
        <w:rPr>
          <w:color w:val="auto"/>
        </w:rPr>
        <w:t xml:space="preserve">-tupling periods needed to experience an </w:t>
      </w:r>
      <w:r w:rsidRPr="005647E9">
        <w:rPr>
          <w:i/>
          <w:color w:val="auto"/>
        </w:rPr>
        <w:t>X</w:t>
      </w:r>
      <w:r w:rsidRPr="005647E9">
        <w:rPr>
          <w:color w:val="auto"/>
        </w:rPr>
        <w:t>-tupling.</w:t>
      </w:r>
    </w:p>
    <w:p w14:paraId="3E69B28D" w14:textId="77777777" w:rsidR="00FF7528" w:rsidRDefault="00FF7528" w:rsidP="00FF7528">
      <w:pPr>
        <w:spacing w:line="276" w:lineRule="auto"/>
        <w:ind w:firstLine="0"/>
        <w:jc w:val="both"/>
        <w:rPr>
          <w:color w:val="5B9BD5" w:themeColor="accent1"/>
        </w:rPr>
      </w:pPr>
    </w:p>
    <w:p w14:paraId="77F3995F" w14:textId="77777777" w:rsidR="00FF7528" w:rsidRPr="00C66713" w:rsidRDefault="00FF7528" w:rsidP="00FF7528">
      <w:pPr>
        <w:spacing w:line="276" w:lineRule="auto"/>
        <w:ind w:firstLine="0"/>
        <w:jc w:val="both"/>
        <w:rPr>
          <w:b/>
          <w:i/>
          <w:color w:val="auto"/>
          <w:sz w:val="28"/>
          <w:szCs w:val="28"/>
        </w:rPr>
      </w:pPr>
      <w:r w:rsidRPr="00C66713">
        <w:rPr>
          <w:b/>
          <w:i/>
          <w:color w:val="auto"/>
          <w:sz w:val="28"/>
          <w:szCs w:val="28"/>
        </w:rPr>
        <w:t>Question 17</w:t>
      </w:r>
    </w:p>
    <w:p w14:paraId="574FBCA8" w14:textId="77777777" w:rsidR="00FF7528" w:rsidRPr="00B10003" w:rsidRDefault="00FF7528" w:rsidP="00FF7528">
      <w:pPr>
        <w:spacing w:line="276" w:lineRule="auto"/>
        <w:ind w:firstLine="0"/>
        <w:jc w:val="both"/>
        <w:rPr>
          <w:color w:val="auto"/>
        </w:rPr>
      </w:pPr>
      <w:r w:rsidRPr="00B10003">
        <w:rPr>
          <w:b/>
          <w:color w:val="auto"/>
        </w:rPr>
        <w:t>a.</w:t>
      </w:r>
      <w:r w:rsidRPr="00B10003">
        <w:rPr>
          <w:color w:val="auto"/>
        </w:rPr>
        <w:t xml:space="preserve"> (By teacher) Suppose we observed Sparky’s height 8-tuple in size two times in a row. On the paper provided, document Sparky’s height at these moments. Represent and determine the overall growth factor for this situation.</w:t>
      </w:r>
    </w:p>
    <w:p w14:paraId="29056FA5" w14:textId="03F049A2" w:rsidR="00FF7528" w:rsidRDefault="00FF7528" w:rsidP="00FF7528">
      <w:pPr>
        <w:ind w:firstLine="0"/>
      </w:pPr>
      <w:r w:rsidRPr="005647E9">
        <w:rPr>
          <w:color w:val="FF0000"/>
        </w:rPr>
        <w:t>Answer:</w:t>
      </w:r>
      <w:r>
        <w:rPr>
          <w:color w:val="FF0000"/>
        </w:rPr>
        <w:t xml:space="preserve"> </w:t>
      </w:r>
      <w:r w:rsidRPr="005647E9">
        <w:t>It might be worthwhile here to also identify the corresponding tupling periods.</w:t>
      </w:r>
      <w:r w:rsidR="00CA1893">
        <w:t xml:space="preserve"> </w:t>
      </w:r>
    </w:p>
    <w:p w14:paraId="4EEB2425" w14:textId="77777777" w:rsidR="00CA1893" w:rsidRPr="00CA1893" w:rsidRDefault="00CA1893" w:rsidP="00CA1893">
      <w:pPr>
        <w:ind w:firstLine="0"/>
      </w:pPr>
      <w:r w:rsidRPr="00CA1893">
        <w:t xml:space="preserve">The overall growth factor is </w:t>
      </w:r>
      <w:r w:rsidRPr="00CA1893">
        <w:rPr>
          <w:b/>
        </w:rPr>
        <w:t>8^2</w:t>
      </w:r>
    </w:p>
    <w:p w14:paraId="5098D506" w14:textId="77777777" w:rsidR="00FF7528" w:rsidRDefault="00FF7528" w:rsidP="00FF7528">
      <w:pPr>
        <w:ind w:firstLine="0"/>
        <w:rPr>
          <w:b/>
          <w:color w:val="auto"/>
        </w:rPr>
      </w:pPr>
    </w:p>
    <w:p w14:paraId="123116FB" w14:textId="77777777" w:rsidR="00FF7528" w:rsidRDefault="00FF7528" w:rsidP="00FF7528">
      <w:pPr>
        <w:ind w:firstLine="0"/>
        <w:rPr>
          <w:color w:val="auto"/>
        </w:rPr>
      </w:pPr>
      <w:r w:rsidRPr="00B10003">
        <w:rPr>
          <w:b/>
          <w:color w:val="auto"/>
        </w:rPr>
        <w:t>b.</w:t>
      </w:r>
      <w:r w:rsidRPr="00B10003">
        <w:rPr>
          <w:color w:val="auto"/>
        </w:rPr>
        <w:t xml:space="preserve"> (In class) How many 2-tupling (1-week) periods need to elapse for Sparky’s height to 8-tuple?</w:t>
      </w:r>
    </w:p>
    <w:p w14:paraId="004B5FD2" w14:textId="77777777" w:rsidR="00FF7528" w:rsidRDefault="00FF7528" w:rsidP="00FF7528">
      <w:pPr>
        <w:ind w:firstLine="0"/>
        <w:rPr>
          <w:color w:val="auto"/>
        </w:rPr>
      </w:pPr>
      <w:r>
        <w:rPr>
          <w:color w:val="FF0000"/>
        </w:rPr>
        <w:t xml:space="preserve">Answer: </w:t>
      </w:r>
      <w:r w:rsidRPr="00112F1E">
        <w:rPr>
          <w:color w:val="auto"/>
        </w:rPr>
        <w:t>log2(8)</w:t>
      </w:r>
    </w:p>
    <w:p w14:paraId="66A7BD73" w14:textId="77777777" w:rsidR="00FF7528" w:rsidRDefault="00FF7528" w:rsidP="00FF7528">
      <w:pPr>
        <w:ind w:firstLine="0"/>
        <w:rPr>
          <w:b/>
          <w:color w:val="auto"/>
        </w:rPr>
      </w:pPr>
    </w:p>
    <w:p w14:paraId="4C1BCD87" w14:textId="77777777" w:rsidR="00FF7528" w:rsidRDefault="00FF7528" w:rsidP="00FF7528">
      <w:pPr>
        <w:ind w:firstLine="0"/>
        <w:rPr>
          <w:color w:val="auto"/>
        </w:rPr>
      </w:pPr>
      <w:r w:rsidRPr="00B10003">
        <w:rPr>
          <w:b/>
          <w:color w:val="auto"/>
        </w:rPr>
        <w:t>c.</w:t>
      </w:r>
      <w:r w:rsidRPr="00B10003">
        <w:rPr>
          <w:color w:val="auto"/>
        </w:rPr>
        <w:t xml:space="preserve"> </w:t>
      </w:r>
      <w:r>
        <w:t xml:space="preserve">(In class) </w:t>
      </w:r>
      <w:r w:rsidRPr="00B10003">
        <w:rPr>
          <w:color w:val="auto"/>
        </w:rPr>
        <w:t xml:space="preserve">How many 2-tupling (1-week) periods need to elapse for Sparky’s height to </w:t>
      </w:r>
      <w:r>
        <w:t>8^2</w:t>
      </w:r>
      <w:r w:rsidRPr="00B10003">
        <w:rPr>
          <w:color w:val="auto"/>
        </w:rPr>
        <w:t>-tuple?</w:t>
      </w:r>
    </w:p>
    <w:p w14:paraId="61A899B8" w14:textId="1AD48FDA" w:rsidR="00FF7528" w:rsidRDefault="00FF7528" w:rsidP="00FF7528">
      <w:pPr>
        <w:ind w:firstLine="0"/>
        <w:rPr>
          <w:color w:val="auto"/>
        </w:rPr>
      </w:pPr>
      <w:r>
        <w:rPr>
          <w:color w:val="FF0000"/>
        </w:rPr>
        <w:t xml:space="preserve">Answer: </w:t>
      </w:r>
      <w:r w:rsidRPr="00112F1E">
        <w:rPr>
          <w:color w:val="auto"/>
        </w:rPr>
        <w:t>log2(8^2)</w:t>
      </w:r>
    </w:p>
    <w:p w14:paraId="4D191B0B" w14:textId="70103590" w:rsidR="00CA1893" w:rsidRPr="00CA1893" w:rsidRDefault="00CA1893" w:rsidP="00CA1893">
      <w:pPr>
        <w:ind w:firstLine="0"/>
        <w:rPr>
          <w:color w:val="auto"/>
        </w:rPr>
      </w:pPr>
      <w:r w:rsidRPr="00CA1893">
        <w:rPr>
          <w:color w:val="auto"/>
        </w:rPr>
        <w:t>Or 2</w:t>
      </w:r>
      <w:r>
        <w:rPr>
          <w:color w:val="auto"/>
        </w:rPr>
        <w:t xml:space="preserve"> </w:t>
      </w:r>
      <w:r w:rsidRPr="00CA1893">
        <w:rPr>
          <w:color w:val="auto"/>
        </w:rPr>
        <w:t>* log2(8)</w:t>
      </w:r>
    </w:p>
    <w:p w14:paraId="1C1E1458" w14:textId="77777777" w:rsidR="00FF7528" w:rsidRDefault="00FF7528" w:rsidP="00FF7528">
      <w:pPr>
        <w:ind w:firstLine="0"/>
        <w:rPr>
          <w:b/>
          <w:color w:val="auto"/>
        </w:rPr>
      </w:pPr>
    </w:p>
    <w:p w14:paraId="48FF280B" w14:textId="77777777" w:rsidR="00FF7528" w:rsidRDefault="00FF7528" w:rsidP="00FF7528">
      <w:pPr>
        <w:ind w:firstLine="0"/>
        <w:jc w:val="both"/>
        <w:rPr>
          <w:color w:val="auto"/>
        </w:rPr>
      </w:pPr>
      <w:r w:rsidRPr="00B10003">
        <w:rPr>
          <w:b/>
          <w:color w:val="auto"/>
        </w:rPr>
        <w:lastRenderedPageBreak/>
        <w:t>d.</w:t>
      </w:r>
      <w:r w:rsidRPr="00B10003">
        <w:rPr>
          <w:color w:val="auto"/>
        </w:rPr>
        <w:t xml:space="preserve"> </w:t>
      </w:r>
      <w:r>
        <w:t xml:space="preserve">(In class) </w:t>
      </w:r>
      <w:r w:rsidRPr="00B10003">
        <w:rPr>
          <w:color w:val="auto"/>
        </w:rPr>
        <w:t>Write an equation using logarithmic notation representing the relationship between these two values.</w:t>
      </w:r>
    </w:p>
    <w:p w14:paraId="7FB0110C" w14:textId="77777777" w:rsidR="00FF7528" w:rsidRDefault="00FF7528" w:rsidP="00FF7528">
      <w:pPr>
        <w:ind w:firstLine="0"/>
        <w:jc w:val="both"/>
        <w:rPr>
          <w:color w:val="auto"/>
        </w:rPr>
      </w:pPr>
      <w:r>
        <w:rPr>
          <w:color w:val="FF0000"/>
        </w:rPr>
        <w:t xml:space="preserve">Answer: </w:t>
      </w:r>
      <w:r w:rsidRPr="00112F1E">
        <w:rPr>
          <w:color w:val="auto"/>
        </w:rPr>
        <w:t>log2(8^2) = 2log2(8)</w:t>
      </w:r>
    </w:p>
    <w:p w14:paraId="208AFE82" w14:textId="77777777" w:rsidR="00FF7528" w:rsidRDefault="00FF7528" w:rsidP="00FF7528">
      <w:pPr>
        <w:ind w:firstLine="0"/>
        <w:jc w:val="both"/>
        <w:rPr>
          <w:b/>
        </w:rPr>
      </w:pPr>
    </w:p>
    <w:p w14:paraId="0F529287" w14:textId="77777777" w:rsidR="00FF7528" w:rsidRDefault="00FF7528" w:rsidP="00FF7528">
      <w:pPr>
        <w:ind w:firstLine="0"/>
        <w:jc w:val="both"/>
        <w:rPr>
          <w:b/>
        </w:rPr>
      </w:pPr>
    </w:p>
    <w:p w14:paraId="6DCBFB97" w14:textId="77777777" w:rsidR="00FF7528" w:rsidRPr="00C66713" w:rsidRDefault="00FF7528" w:rsidP="00FF7528">
      <w:pPr>
        <w:ind w:firstLine="0"/>
        <w:jc w:val="both"/>
        <w:rPr>
          <w:b/>
          <w:i/>
          <w:sz w:val="28"/>
          <w:szCs w:val="28"/>
        </w:rPr>
      </w:pPr>
      <w:r w:rsidRPr="00C66713">
        <w:rPr>
          <w:b/>
          <w:i/>
          <w:sz w:val="28"/>
          <w:szCs w:val="28"/>
        </w:rPr>
        <w:t>Question 18</w:t>
      </w:r>
    </w:p>
    <w:p w14:paraId="457FB2B0" w14:textId="77777777" w:rsidR="00FF7528" w:rsidRDefault="00FF7528" w:rsidP="00FF7528">
      <w:pPr>
        <w:ind w:firstLine="0"/>
        <w:jc w:val="both"/>
        <w:rPr>
          <w:color w:val="auto"/>
        </w:rPr>
      </w:pPr>
      <w:r w:rsidRPr="00860D42">
        <w:rPr>
          <w:b/>
          <w:color w:val="auto"/>
        </w:rPr>
        <w:t>a.</w:t>
      </w:r>
      <w:r w:rsidRPr="00860D42">
        <w:rPr>
          <w:color w:val="auto"/>
        </w:rPr>
        <w:t xml:space="preserve"> </w:t>
      </w:r>
      <w:r w:rsidRPr="00E52A99">
        <w:rPr>
          <w:color w:val="auto"/>
        </w:rPr>
        <w:t>(</w:t>
      </w:r>
      <w:r>
        <w:rPr>
          <w:color w:val="auto"/>
        </w:rPr>
        <w:t>In class</w:t>
      </w:r>
      <w:r w:rsidRPr="00E52A99">
        <w:rPr>
          <w:color w:val="auto"/>
        </w:rPr>
        <w:t>)</w:t>
      </w:r>
      <w:r>
        <w:rPr>
          <w:color w:val="auto"/>
        </w:rPr>
        <w:t xml:space="preserve"> </w:t>
      </w:r>
      <w:r w:rsidRPr="00860D42">
        <w:rPr>
          <w:color w:val="auto"/>
        </w:rPr>
        <w:t>If fifty 4-tupling periods elapse, overall Sparky will _______-tuple.</w:t>
      </w:r>
    </w:p>
    <w:p w14:paraId="4EF6D3E4" w14:textId="77777777" w:rsidR="00FF7528" w:rsidRDefault="00FF7528" w:rsidP="00FF7528">
      <w:pPr>
        <w:ind w:firstLine="0"/>
        <w:jc w:val="both"/>
        <w:rPr>
          <w:color w:val="FF0000"/>
        </w:rPr>
      </w:pPr>
      <w:r>
        <w:rPr>
          <w:color w:val="FF0000"/>
        </w:rPr>
        <w:t xml:space="preserve">Answer: </w:t>
      </w:r>
      <w:r w:rsidRPr="00A83841">
        <w:rPr>
          <w:color w:val="FF0000"/>
        </w:rPr>
        <w:t>4^50</w:t>
      </w:r>
    </w:p>
    <w:p w14:paraId="6E2BB661" w14:textId="77777777" w:rsidR="00FF7528" w:rsidRDefault="00FF7528" w:rsidP="00FF7528">
      <w:pPr>
        <w:ind w:firstLine="0"/>
        <w:jc w:val="both"/>
        <w:rPr>
          <w:b/>
          <w:color w:val="auto"/>
        </w:rPr>
      </w:pPr>
    </w:p>
    <w:p w14:paraId="1E009E4D" w14:textId="77777777" w:rsidR="00FF7528" w:rsidRDefault="00FF7528" w:rsidP="00FF7528">
      <w:pPr>
        <w:ind w:firstLine="0"/>
        <w:jc w:val="both"/>
        <w:rPr>
          <w:color w:val="auto"/>
        </w:rPr>
      </w:pPr>
      <w:r w:rsidRPr="00860D42">
        <w:rPr>
          <w:b/>
          <w:color w:val="auto"/>
        </w:rPr>
        <w:t>b.</w:t>
      </w:r>
      <w:r w:rsidRPr="00860D42">
        <w:rPr>
          <w:color w:val="auto"/>
        </w:rPr>
        <w:t xml:space="preserve"> </w:t>
      </w:r>
      <w:r w:rsidRPr="00E52A99">
        <w:rPr>
          <w:color w:val="auto"/>
        </w:rPr>
        <w:t>(</w:t>
      </w:r>
      <w:r>
        <w:rPr>
          <w:color w:val="auto"/>
        </w:rPr>
        <w:t>In class</w:t>
      </w:r>
      <w:r w:rsidRPr="00E52A99">
        <w:rPr>
          <w:color w:val="auto"/>
        </w:rPr>
        <w:t>)</w:t>
      </w:r>
      <w:r>
        <w:rPr>
          <w:color w:val="auto"/>
        </w:rPr>
        <w:t xml:space="preserve"> </w:t>
      </w:r>
      <w:r w:rsidRPr="00860D42">
        <w:rPr>
          <w:color w:val="auto"/>
        </w:rPr>
        <w:t>How many 2-tupling (1-week) periods need to elapse for Sparky’s height to 4-tuple?</w:t>
      </w:r>
    </w:p>
    <w:p w14:paraId="18C5BB94" w14:textId="77777777" w:rsidR="00FF7528" w:rsidRDefault="00FF7528" w:rsidP="00FF7528">
      <w:pPr>
        <w:ind w:firstLine="0"/>
        <w:jc w:val="both"/>
        <w:rPr>
          <w:color w:val="FF0000"/>
        </w:rPr>
      </w:pPr>
      <w:r>
        <w:rPr>
          <w:color w:val="FF0000"/>
        </w:rPr>
        <w:t>Answer: log2(4)</w:t>
      </w:r>
    </w:p>
    <w:p w14:paraId="74B9DACE" w14:textId="77777777" w:rsidR="00FF7528" w:rsidRDefault="00FF7528" w:rsidP="00FF7528">
      <w:pPr>
        <w:ind w:firstLine="0"/>
        <w:jc w:val="both"/>
        <w:rPr>
          <w:color w:val="ED7D31" w:themeColor="accent2"/>
        </w:rPr>
      </w:pPr>
    </w:p>
    <w:p w14:paraId="74CB1110" w14:textId="77777777" w:rsidR="00335F50" w:rsidRDefault="00FF7528" w:rsidP="00335F50">
      <w:pPr>
        <w:ind w:firstLine="0"/>
        <w:jc w:val="both"/>
        <w:rPr>
          <w:color w:val="auto"/>
        </w:rPr>
      </w:pPr>
      <w:r w:rsidRPr="00E11DC5">
        <w:rPr>
          <w:b/>
          <w:color w:val="auto"/>
        </w:rPr>
        <w:t>c.</w:t>
      </w:r>
      <w:r w:rsidRPr="00E11DC5">
        <w:rPr>
          <w:color w:val="auto"/>
        </w:rPr>
        <w:t xml:space="preserve"> </w:t>
      </w:r>
      <w:r w:rsidRPr="00E52A99">
        <w:rPr>
          <w:color w:val="auto"/>
        </w:rPr>
        <w:t>(</w:t>
      </w:r>
      <w:r>
        <w:rPr>
          <w:color w:val="auto"/>
        </w:rPr>
        <w:t>In class</w:t>
      </w:r>
      <w:r w:rsidRPr="00E52A99">
        <w:rPr>
          <w:color w:val="auto"/>
        </w:rPr>
        <w:t>)</w:t>
      </w:r>
      <w:r>
        <w:rPr>
          <w:color w:val="auto"/>
        </w:rPr>
        <w:t xml:space="preserve"> </w:t>
      </w:r>
      <w:r w:rsidRPr="00E11DC5">
        <w:rPr>
          <w:color w:val="auto"/>
        </w:rPr>
        <w:t>How many 2-tupling (1-week) periods need to elapse for Sparky’s height to _______-tuple?</w:t>
      </w:r>
    </w:p>
    <w:p w14:paraId="64D56486" w14:textId="033A75EF" w:rsidR="00335F50" w:rsidRPr="00335F50" w:rsidRDefault="00FF7528" w:rsidP="00335F50">
      <w:pPr>
        <w:ind w:firstLine="0"/>
        <w:jc w:val="both"/>
        <w:rPr>
          <w:color w:val="FF0000"/>
        </w:rPr>
      </w:pPr>
      <w:r>
        <w:rPr>
          <w:color w:val="FF0000"/>
        </w:rPr>
        <w:t xml:space="preserve">Answer: </w:t>
      </w:r>
      <w:r w:rsidRPr="002E0E72">
        <w:rPr>
          <w:color w:val="FF0000"/>
        </w:rPr>
        <w:t>log2(</w:t>
      </w:r>
      <w:r>
        <w:rPr>
          <w:color w:val="FF0000"/>
        </w:rPr>
        <w:t>4^50</w:t>
      </w:r>
      <w:r w:rsidRPr="002E0E72">
        <w:rPr>
          <w:color w:val="FF0000"/>
        </w:rPr>
        <w:t>)</w:t>
      </w:r>
      <w:r w:rsidR="00335F50" w:rsidRPr="00335F50">
        <w:rPr>
          <w:rFonts w:eastAsia="Times New Roman" w:cstheme="minorBidi"/>
          <w:color w:val="FF0000"/>
          <w:kern w:val="24"/>
          <w:sz w:val="64"/>
          <w:szCs w:val="64"/>
        </w:rPr>
        <w:t xml:space="preserve"> </w:t>
      </w:r>
      <w:r w:rsidR="00335F50" w:rsidRPr="00335F50">
        <w:rPr>
          <w:color w:val="FF0000"/>
        </w:rPr>
        <w:t>OR 50 * log2(4)</w:t>
      </w:r>
    </w:p>
    <w:p w14:paraId="24A3C946" w14:textId="77777777" w:rsidR="00FF7528" w:rsidRDefault="00FF7528" w:rsidP="00FF7528">
      <w:pPr>
        <w:ind w:firstLine="0"/>
        <w:jc w:val="both"/>
        <w:rPr>
          <w:color w:val="ED7D31" w:themeColor="accent2"/>
        </w:rPr>
      </w:pPr>
    </w:p>
    <w:p w14:paraId="3A6D4C62" w14:textId="77777777" w:rsidR="00FF7528" w:rsidRPr="00E11DC5" w:rsidRDefault="00FF7528" w:rsidP="00FF7528">
      <w:pPr>
        <w:ind w:firstLine="0"/>
        <w:jc w:val="both"/>
        <w:rPr>
          <w:color w:val="auto"/>
        </w:rPr>
      </w:pPr>
      <w:r w:rsidRPr="00E11DC5">
        <w:rPr>
          <w:b/>
          <w:color w:val="auto"/>
        </w:rPr>
        <w:t>d.</w:t>
      </w:r>
      <w:r w:rsidRPr="00E11DC5">
        <w:rPr>
          <w:color w:val="auto"/>
        </w:rPr>
        <w:t xml:space="preserve"> </w:t>
      </w:r>
      <w:r w:rsidRPr="00E52A99">
        <w:rPr>
          <w:color w:val="auto"/>
        </w:rPr>
        <w:t>(</w:t>
      </w:r>
      <w:r>
        <w:rPr>
          <w:color w:val="auto"/>
        </w:rPr>
        <w:t>In class</w:t>
      </w:r>
      <w:r w:rsidRPr="00E52A99">
        <w:rPr>
          <w:color w:val="auto"/>
        </w:rPr>
        <w:t>)</w:t>
      </w:r>
      <w:r>
        <w:rPr>
          <w:color w:val="auto"/>
        </w:rPr>
        <w:t xml:space="preserve"> </w:t>
      </w:r>
      <w:r w:rsidRPr="00E11DC5">
        <w:rPr>
          <w:color w:val="auto"/>
        </w:rPr>
        <w:t>Write an equation using logarithmic notation representing the relationship between these two values.</w:t>
      </w:r>
    </w:p>
    <w:p w14:paraId="0E183029" w14:textId="77777777" w:rsidR="00FF7528" w:rsidRDefault="00FF7528" w:rsidP="00FF7528">
      <w:pPr>
        <w:ind w:firstLine="0"/>
        <w:jc w:val="both"/>
        <w:rPr>
          <w:color w:val="FF0000"/>
        </w:rPr>
      </w:pPr>
      <w:r>
        <w:rPr>
          <w:color w:val="FF0000"/>
        </w:rPr>
        <w:t xml:space="preserve">Answer: </w:t>
      </w:r>
      <w:r w:rsidRPr="002E0E72">
        <w:rPr>
          <w:color w:val="FF0000"/>
        </w:rPr>
        <w:t>log2(</w:t>
      </w:r>
      <w:r>
        <w:rPr>
          <w:color w:val="FF0000"/>
        </w:rPr>
        <w:t>4^</w:t>
      </w:r>
      <w:proofErr w:type="gramStart"/>
      <w:r>
        <w:rPr>
          <w:color w:val="FF0000"/>
        </w:rPr>
        <w:t>50</w:t>
      </w:r>
      <w:r w:rsidRPr="002E0E72">
        <w:rPr>
          <w:color w:val="FF0000"/>
        </w:rPr>
        <w:t>)</w:t>
      </w:r>
      <w:r>
        <w:rPr>
          <w:color w:val="FF0000"/>
        </w:rPr>
        <w:t>=</w:t>
      </w:r>
      <w:proofErr w:type="gramEnd"/>
      <w:r>
        <w:rPr>
          <w:color w:val="FF0000"/>
        </w:rPr>
        <w:t>50</w:t>
      </w:r>
      <w:r w:rsidRPr="002E0E72">
        <w:rPr>
          <w:color w:val="FF0000"/>
        </w:rPr>
        <w:t>log2(</w:t>
      </w:r>
      <w:r>
        <w:rPr>
          <w:color w:val="FF0000"/>
        </w:rPr>
        <w:t>4</w:t>
      </w:r>
      <w:r w:rsidRPr="002E0E72">
        <w:rPr>
          <w:color w:val="FF0000"/>
        </w:rPr>
        <w:t>)</w:t>
      </w:r>
    </w:p>
    <w:p w14:paraId="50FC3F3A" w14:textId="77777777" w:rsidR="00FF7528" w:rsidRDefault="00FF7528" w:rsidP="00FF7528">
      <w:pPr>
        <w:ind w:firstLine="0"/>
        <w:jc w:val="both"/>
        <w:rPr>
          <w:color w:val="ED7D31" w:themeColor="accent2"/>
        </w:rPr>
      </w:pPr>
    </w:p>
    <w:p w14:paraId="781285F5" w14:textId="77777777" w:rsidR="00FF7528" w:rsidRDefault="00FF7528" w:rsidP="00FF7528">
      <w:pPr>
        <w:ind w:firstLine="0"/>
        <w:jc w:val="both"/>
        <w:rPr>
          <w:color w:val="ED7D31" w:themeColor="accent2"/>
        </w:rPr>
      </w:pPr>
    </w:p>
    <w:p w14:paraId="79AA0BCD" w14:textId="77777777" w:rsidR="00FF7528" w:rsidRPr="00062DB0" w:rsidRDefault="00FF7528" w:rsidP="00FF7528">
      <w:pPr>
        <w:ind w:firstLine="0"/>
        <w:jc w:val="both"/>
        <w:rPr>
          <w:b/>
          <w:i/>
          <w:color w:val="auto"/>
          <w:sz w:val="28"/>
          <w:szCs w:val="28"/>
        </w:rPr>
      </w:pPr>
      <w:r w:rsidRPr="00062DB0">
        <w:rPr>
          <w:b/>
          <w:i/>
          <w:color w:val="auto"/>
          <w:sz w:val="28"/>
          <w:szCs w:val="28"/>
        </w:rPr>
        <w:t>Question 19</w:t>
      </w:r>
    </w:p>
    <w:p w14:paraId="0B93A4CC" w14:textId="77777777" w:rsidR="00FF7528" w:rsidRPr="00E11DC5" w:rsidRDefault="00FF7528" w:rsidP="00FF7528">
      <w:pPr>
        <w:ind w:firstLine="0"/>
        <w:jc w:val="both"/>
        <w:rPr>
          <w:color w:val="auto"/>
        </w:rPr>
      </w:pPr>
      <w:r>
        <w:rPr>
          <w:b/>
          <w:color w:val="auto"/>
        </w:rPr>
        <w:t xml:space="preserve">a. </w:t>
      </w:r>
      <w:r w:rsidRPr="00E52A99">
        <w:rPr>
          <w:color w:val="auto"/>
        </w:rPr>
        <w:t>(Exercise)</w:t>
      </w:r>
      <w:r>
        <w:rPr>
          <w:color w:val="auto"/>
        </w:rPr>
        <w:t xml:space="preserve"> </w:t>
      </w:r>
      <w:r w:rsidRPr="00E11DC5">
        <w:rPr>
          <w:color w:val="auto"/>
        </w:rPr>
        <w:t>If</w:t>
      </w:r>
      <w:r>
        <w:rPr>
          <w:color w:val="auto"/>
        </w:rPr>
        <w:t xml:space="preserve"> y </w:t>
      </w:r>
      <w:r w:rsidRPr="00CA731B">
        <w:rPr>
          <w:i/>
          <w:color w:val="auto"/>
        </w:rPr>
        <w:t>X</w:t>
      </w:r>
      <w:r w:rsidRPr="00E11DC5">
        <w:rPr>
          <w:color w:val="auto"/>
        </w:rPr>
        <w:t>-tupling periods elapse, overall Sparky will _______-tuple.</w:t>
      </w:r>
    </w:p>
    <w:p w14:paraId="59302021" w14:textId="77777777" w:rsidR="00FF7528" w:rsidRDefault="00FF7528" w:rsidP="00FF7528">
      <w:pPr>
        <w:ind w:firstLine="0"/>
        <w:jc w:val="both"/>
        <w:rPr>
          <w:color w:val="ED7D31" w:themeColor="accent2"/>
        </w:rPr>
      </w:pPr>
    </w:p>
    <w:p w14:paraId="264D70C6" w14:textId="77777777" w:rsidR="00FF7528" w:rsidRDefault="00FF7528" w:rsidP="00FF7528">
      <w:pPr>
        <w:ind w:firstLine="0"/>
        <w:jc w:val="both"/>
        <w:rPr>
          <w:color w:val="auto"/>
        </w:rPr>
      </w:pPr>
      <w:r>
        <w:rPr>
          <w:b/>
          <w:color w:val="auto"/>
        </w:rPr>
        <w:t>b</w:t>
      </w:r>
      <w:r w:rsidRPr="00845E3B">
        <w:rPr>
          <w:b/>
          <w:color w:val="auto"/>
        </w:rPr>
        <w:t>.</w:t>
      </w:r>
      <w:r w:rsidRPr="00845E3B">
        <w:rPr>
          <w:color w:val="auto"/>
        </w:rPr>
        <w:t xml:space="preserve"> </w:t>
      </w:r>
      <w:r w:rsidRPr="00E52A99">
        <w:rPr>
          <w:color w:val="auto"/>
        </w:rPr>
        <w:t>(Exercise)</w:t>
      </w:r>
      <w:r>
        <w:rPr>
          <w:color w:val="auto"/>
        </w:rPr>
        <w:t xml:space="preserve"> </w:t>
      </w:r>
      <w:r w:rsidRPr="00845E3B">
        <w:rPr>
          <w:color w:val="auto"/>
        </w:rPr>
        <w:t xml:space="preserve">How many 2-tupling (1-week) periods need to elapse for Sparky’s height to </w:t>
      </w:r>
      <w:r w:rsidRPr="00845E3B">
        <w:rPr>
          <w:i/>
          <w:color w:val="auto"/>
        </w:rPr>
        <w:t>X</w:t>
      </w:r>
      <w:r w:rsidRPr="00845E3B">
        <w:rPr>
          <w:color w:val="auto"/>
        </w:rPr>
        <w:t>-tuple?</w:t>
      </w:r>
    </w:p>
    <w:p w14:paraId="168D071D" w14:textId="77777777" w:rsidR="00FF7528" w:rsidRDefault="00FF7528" w:rsidP="00FF7528">
      <w:pPr>
        <w:ind w:firstLine="0"/>
        <w:jc w:val="both"/>
        <w:rPr>
          <w:color w:val="ED7D31" w:themeColor="accent2"/>
        </w:rPr>
      </w:pPr>
    </w:p>
    <w:p w14:paraId="3B56A420" w14:textId="77777777" w:rsidR="00FF7528" w:rsidRPr="00C42376" w:rsidRDefault="00FF7528" w:rsidP="00FF7528">
      <w:pPr>
        <w:ind w:firstLine="0"/>
        <w:jc w:val="both"/>
        <w:rPr>
          <w:color w:val="auto"/>
        </w:rPr>
      </w:pPr>
      <w:r w:rsidRPr="00C42376">
        <w:rPr>
          <w:b/>
          <w:color w:val="auto"/>
        </w:rPr>
        <w:t>c.</w:t>
      </w:r>
      <w:r w:rsidRPr="00C42376">
        <w:rPr>
          <w:color w:val="auto"/>
        </w:rPr>
        <w:t xml:space="preserve"> (Exercise) How many 2-tupling (1-week) periods need to elapse for Sparky’s height to </w:t>
      </w:r>
      <w:r w:rsidRPr="00C42376">
        <w:rPr>
          <w:i/>
          <w:color w:val="auto"/>
        </w:rPr>
        <w:t>_______</w:t>
      </w:r>
      <w:r w:rsidRPr="00C42376">
        <w:rPr>
          <w:color w:val="auto"/>
        </w:rPr>
        <w:t>-tuple?</w:t>
      </w:r>
    </w:p>
    <w:p w14:paraId="76ADB818" w14:textId="77777777" w:rsidR="00FF7528" w:rsidRDefault="00FF7528" w:rsidP="00FF7528">
      <w:pPr>
        <w:ind w:firstLine="0"/>
        <w:jc w:val="both"/>
        <w:rPr>
          <w:color w:val="ED7D31" w:themeColor="accent2"/>
        </w:rPr>
      </w:pPr>
    </w:p>
    <w:p w14:paraId="017C5A26" w14:textId="77777777" w:rsidR="00FF7528" w:rsidRPr="00C564BE" w:rsidRDefault="00FF7528" w:rsidP="00FF7528">
      <w:pPr>
        <w:ind w:firstLine="0"/>
        <w:jc w:val="both"/>
        <w:rPr>
          <w:color w:val="auto"/>
        </w:rPr>
      </w:pPr>
      <w:r>
        <w:rPr>
          <w:b/>
          <w:color w:val="auto"/>
        </w:rPr>
        <w:t>d</w:t>
      </w:r>
      <w:r w:rsidRPr="00C564BE">
        <w:rPr>
          <w:b/>
          <w:color w:val="auto"/>
        </w:rPr>
        <w:t>.</w:t>
      </w:r>
      <w:r w:rsidRPr="00C564BE">
        <w:rPr>
          <w:color w:val="auto"/>
        </w:rPr>
        <w:t xml:space="preserve"> (Exercise) Write an equation using logarithmic notation representing the relationship between these two values.</w:t>
      </w:r>
    </w:p>
    <w:p w14:paraId="48609348" w14:textId="77777777" w:rsidR="00FF7528" w:rsidRDefault="00FF7528" w:rsidP="00FF7528">
      <w:pPr>
        <w:pStyle w:val="Table-Normal"/>
        <w:spacing w:line="276" w:lineRule="auto"/>
        <w:jc w:val="both"/>
      </w:pPr>
    </w:p>
    <w:p w14:paraId="3BFF07F6" w14:textId="77777777" w:rsidR="00FF7528" w:rsidRPr="00BF128D" w:rsidRDefault="00FF7528" w:rsidP="00FF7528">
      <w:pPr>
        <w:pStyle w:val="Table-Normal"/>
        <w:spacing w:line="276" w:lineRule="auto"/>
        <w:jc w:val="both"/>
      </w:pPr>
      <w:r w:rsidRPr="00F71AEB">
        <w:rPr>
          <w:b/>
        </w:rPr>
        <w:t>e.</w:t>
      </w:r>
      <w:r w:rsidRPr="00BF128D">
        <w:t xml:space="preserve"> (Exercise) Now, discuss how your equations would change had you measured in days, 5-week periods, 2-day periods, ½-year periods, </w:t>
      </w:r>
      <w:r w:rsidRPr="00BF128D">
        <w:rPr>
          <w:i/>
        </w:rPr>
        <w:t>b</w:t>
      </w:r>
      <w:r w:rsidRPr="00BF128D">
        <w:t>-tupling periods</w:t>
      </w:r>
    </w:p>
    <w:p w14:paraId="22AEF3E0" w14:textId="513E7902" w:rsidR="00542D4A" w:rsidRPr="002307A8" w:rsidRDefault="00542D4A" w:rsidP="003310D0">
      <w:pPr>
        <w:spacing w:line="276" w:lineRule="auto"/>
        <w:ind w:firstLine="0"/>
        <w:jc w:val="both"/>
        <w:rPr>
          <w:sz w:val="28"/>
          <w:szCs w:val="28"/>
        </w:rPr>
      </w:pPr>
    </w:p>
    <w:p w14:paraId="1DE6D6DD" w14:textId="28FD90F6" w:rsidR="003310D0" w:rsidRPr="00A459AF" w:rsidRDefault="003310D0" w:rsidP="003310D0">
      <w:pPr>
        <w:spacing w:line="276" w:lineRule="auto"/>
        <w:ind w:firstLine="0"/>
        <w:jc w:val="both"/>
        <w:rPr>
          <w:b/>
          <w:i/>
          <w:sz w:val="28"/>
          <w:szCs w:val="28"/>
          <w:u w:val="single"/>
        </w:rPr>
      </w:pPr>
      <w:r w:rsidRPr="00A459AF">
        <w:rPr>
          <w:b/>
          <w:i/>
          <w:sz w:val="28"/>
          <w:szCs w:val="28"/>
          <w:u w:val="single"/>
        </w:rPr>
        <w:t xml:space="preserve">Logarithmic Property </w:t>
      </w:r>
      <w:r w:rsidR="00D92C98">
        <w:rPr>
          <w:b/>
          <w:i/>
          <w:sz w:val="28"/>
          <w:szCs w:val="28"/>
          <w:u w:val="single"/>
        </w:rPr>
        <w:t>4</w:t>
      </w:r>
    </w:p>
    <w:p w14:paraId="4CD1EE20" w14:textId="7063C986" w:rsidR="00B223AD" w:rsidRDefault="003310D0" w:rsidP="00B223AD">
      <w:pPr>
        <w:ind w:firstLine="0"/>
        <w:jc w:val="both"/>
        <w:rPr>
          <w:color w:val="000000" w:themeColor="text1"/>
        </w:rPr>
      </w:pPr>
      <w:r w:rsidRPr="00B223AD">
        <w:rPr>
          <w:b/>
          <w:color w:val="auto"/>
        </w:rPr>
        <w:t>LP</w:t>
      </w:r>
      <w:r w:rsidR="00D92C98" w:rsidRPr="00B223AD">
        <w:rPr>
          <w:b/>
        </w:rPr>
        <w:t>4</w:t>
      </w:r>
      <w:r w:rsidRPr="00B223AD">
        <w:rPr>
          <w:b/>
          <w:color w:val="auto"/>
        </w:rPr>
        <w:t>:</w:t>
      </w:r>
      <w:r w:rsidR="00BA37BB" w:rsidRPr="00B223AD">
        <w:rPr>
          <w:b/>
        </w:rPr>
        <w:t xml:space="preserve"> </w:t>
      </w:r>
      <w:r w:rsidR="00B223AD" w:rsidRPr="00B223AD">
        <w:rPr>
          <w:b/>
          <w:color w:val="000000" w:themeColor="text1"/>
        </w:rPr>
        <w:t>(</w:t>
      </w:r>
      <w:r w:rsidR="00B223AD" w:rsidRPr="00B223AD">
        <w:rPr>
          <w:color w:val="000000" w:themeColor="text1"/>
        </w:rPr>
        <w:t>Change of Base)</w:t>
      </w:r>
      <w:r w:rsidR="00B223AD">
        <w:rPr>
          <w:color w:val="000000" w:themeColor="text1"/>
        </w:rPr>
        <w:t xml:space="preserve"> </w:t>
      </w:r>
      <w:r w:rsidR="00B223AD" w:rsidRPr="00B223AD">
        <w:rPr>
          <w:color w:val="000000" w:themeColor="text1"/>
        </w:rPr>
        <w:t xml:space="preserve">The </w:t>
      </w:r>
      <w:r w:rsidR="00B223AD">
        <w:rPr>
          <w:i/>
          <w:color w:val="000000" w:themeColor="text1"/>
        </w:rPr>
        <w:t>x</w:t>
      </w:r>
      <w:r w:rsidR="00B223AD" w:rsidRPr="00B223AD">
        <w:rPr>
          <w:color w:val="000000" w:themeColor="text1"/>
        </w:rPr>
        <w:t xml:space="preserve">-tupling period will always be </w:t>
      </w:r>
      <w:r w:rsidR="00B223AD" w:rsidRPr="00B223AD">
        <w:rPr>
          <w:i/>
          <w:color w:val="000000" w:themeColor="text1"/>
        </w:rPr>
        <w:t>k</w:t>
      </w:r>
      <w:r w:rsidR="00B223AD" w:rsidRPr="00B223AD">
        <w:rPr>
          <w:color w:val="000000" w:themeColor="text1"/>
        </w:rPr>
        <w:t xml:space="preserve"> times as large as the </w:t>
      </w:r>
      <w:r w:rsidR="00B223AD" w:rsidRPr="00B223AD">
        <w:rPr>
          <w:i/>
          <w:color w:val="000000" w:themeColor="text1"/>
        </w:rPr>
        <w:t>b</w:t>
      </w:r>
      <w:r w:rsidR="00B223AD" w:rsidRPr="00B223AD">
        <w:rPr>
          <w:color w:val="000000" w:themeColor="text1"/>
        </w:rPr>
        <w:t xml:space="preserve">-tupling period (this value does not depend on the unit chosen to measure both the </w:t>
      </w:r>
      <w:r w:rsidR="00A64F15">
        <w:rPr>
          <w:i/>
          <w:color w:val="000000" w:themeColor="text1"/>
        </w:rPr>
        <w:t>x</w:t>
      </w:r>
      <w:r w:rsidR="00B223AD" w:rsidRPr="00B223AD">
        <w:rPr>
          <w:color w:val="000000" w:themeColor="text1"/>
        </w:rPr>
        <w:t xml:space="preserve">- and </w:t>
      </w:r>
      <w:r w:rsidR="00B223AD" w:rsidRPr="00B223AD">
        <w:rPr>
          <w:i/>
          <w:color w:val="000000" w:themeColor="text1"/>
        </w:rPr>
        <w:t>b</w:t>
      </w:r>
      <w:r w:rsidR="00B223AD" w:rsidRPr="00B223AD">
        <w:rPr>
          <w:color w:val="000000" w:themeColor="text1"/>
        </w:rPr>
        <w:t>-tupling periods).</w:t>
      </w:r>
    </w:p>
    <w:p w14:paraId="6C74C487" w14:textId="56A45B2A" w:rsidR="00B223AD" w:rsidRDefault="00B223AD" w:rsidP="00B223AD">
      <w:pPr>
        <w:ind w:firstLine="0"/>
        <w:jc w:val="both"/>
        <w:rPr>
          <w:color w:val="FF0000"/>
        </w:rPr>
      </w:pPr>
    </w:p>
    <w:p w14:paraId="0C5E6D84" w14:textId="5E2F2613" w:rsidR="00B223AD" w:rsidRDefault="00B223AD" w:rsidP="00B223AD">
      <w:pPr>
        <w:ind w:firstLine="0"/>
        <w:jc w:val="both"/>
        <w:rPr>
          <w:b/>
          <w:i/>
          <w:color w:val="auto"/>
          <w:sz w:val="28"/>
          <w:szCs w:val="28"/>
        </w:rPr>
      </w:pPr>
      <w:r w:rsidRPr="00062DB0">
        <w:rPr>
          <w:b/>
          <w:i/>
          <w:color w:val="auto"/>
          <w:sz w:val="28"/>
          <w:szCs w:val="28"/>
        </w:rPr>
        <w:t xml:space="preserve">Question </w:t>
      </w:r>
      <w:r>
        <w:rPr>
          <w:b/>
          <w:i/>
          <w:color w:val="auto"/>
          <w:sz w:val="28"/>
          <w:szCs w:val="28"/>
        </w:rPr>
        <w:t>20</w:t>
      </w:r>
    </w:p>
    <w:p w14:paraId="57D62FE4" w14:textId="1779C6B9" w:rsidR="00EC1850" w:rsidRDefault="00EC1850" w:rsidP="00EC1850">
      <w:pPr>
        <w:ind w:firstLine="0"/>
        <w:jc w:val="both"/>
      </w:pPr>
      <w:r w:rsidRPr="00EC1850">
        <w:rPr>
          <w:b/>
        </w:rPr>
        <w:t>a.</w:t>
      </w:r>
      <w:r>
        <w:t xml:space="preserve"> </w:t>
      </w:r>
      <w:r w:rsidR="002010B8">
        <w:t xml:space="preserve">(In class) </w:t>
      </w:r>
      <w:r w:rsidR="00F130A7">
        <w:t xml:space="preserve">Suppose we observed Sparky’s height 2-tuple in size five times in a row. </w:t>
      </w:r>
      <w:r>
        <w:t xml:space="preserve">Determine the overall growth factor for this situation. </w:t>
      </w:r>
    </w:p>
    <w:p w14:paraId="485659B1" w14:textId="67C71201" w:rsidR="00D64011" w:rsidRDefault="00D64011" w:rsidP="00EC1850">
      <w:pPr>
        <w:ind w:firstLine="0"/>
        <w:jc w:val="both"/>
        <w:rPr>
          <w:color w:val="FF0000"/>
        </w:rPr>
      </w:pPr>
      <w:r w:rsidRPr="00F11940">
        <w:rPr>
          <w:color w:val="FF0000"/>
        </w:rPr>
        <w:t>Answer:</w:t>
      </w:r>
      <w:r>
        <w:t xml:space="preserve"> </w:t>
      </w:r>
      <w:r w:rsidRPr="00190562">
        <w:t>2^5</w:t>
      </w:r>
    </w:p>
    <w:p w14:paraId="5B0AA793" w14:textId="61E715F6" w:rsidR="00512400" w:rsidRPr="00AB38C8" w:rsidRDefault="00512400" w:rsidP="00EC1850">
      <w:pPr>
        <w:ind w:firstLine="0"/>
        <w:jc w:val="both"/>
        <w:rPr>
          <w:i/>
        </w:rPr>
      </w:pPr>
      <w:r w:rsidRPr="00AB38C8">
        <w:rPr>
          <w:i/>
        </w:rPr>
        <w:t xml:space="preserve">On the paper provided, identify the 2-tupling period and the </w:t>
      </w:r>
      <w:r w:rsidR="00EC3909">
        <w:rPr>
          <w:i/>
        </w:rPr>
        <w:t>2^5</w:t>
      </w:r>
      <w:r w:rsidRPr="00AB38C8">
        <w:rPr>
          <w:i/>
        </w:rPr>
        <w:t>-tupling period</w:t>
      </w:r>
      <w:r w:rsidR="00EA74C1" w:rsidRPr="00AB38C8">
        <w:rPr>
          <w:i/>
        </w:rPr>
        <w:t>.</w:t>
      </w:r>
    </w:p>
    <w:p w14:paraId="230988B8" w14:textId="3FCECB3E" w:rsidR="002010B8" w:rsidRDefault="002010B8" w:rsidP="00EC1850">
      <w:pPr>
        <w:ind w:firstLine="0"/>
        <w:jc w:val="both"/>
      </w:pPr>
    </w:p>
    <w:p w14:paraId="6CC23502" w14:textId="1A85AE98" w:rsidR="002010B8" w:rsidRDefault="002010B8" w:rsidP="00EC1850">
      <w:pPr>
        <w:ind w:firstLine="0"/>
        <w:jc w:val="both"/>
      </w:pPr>
      <w:r w:rsidRPr="002010B8">
        <w:rPr>
          <w:b/>
        </w:rPr>
        <w:lastRenderedPageBreak/>
        <w:t>b.</w:t>
      </w:r>
      <w:r>
        <w:t xml:space="preserve"> (In class) The </w:t>
      </w:r>
      <w:r w:rsidR="00442B42">
        <w:t>2^5-</w:t>
      </w:r>
      <w:r>
        <w:t>tupling period is how many times as large as the 2-tupling period.</w:t>
      </w:r>
    </w:p>
    <w:p w14:paraId="3615F553" w14:textId="13AE5C25" w:rsidR="002010B8" w:rsidRDefault="002010B8" w:rsidP="00EC1850">
      <w:pPr>
        <w:ind w:firstLine="0"/>
        <w:jc w:val="both"/>
      </w:pPr>
      <w:r w:rsidRPr="00F11940">
        <w:rPr>
          <w:color w:val="FF0000"/>
        </w:rPr>
        <w:t>Answer:</w:t>
      </w:r>
      <w:r>
        <w:t xml:space="preserve"> </w:t>
      </w:r>
      <w:r w:rsidRPr="00190562">
        <w:t>5</w:t>
      </w:r>
    </w:p>
    <w:p w14:paraId="0BF462FF" w14:textId="77777777" w:rsidR="008E1021" w:rsidRDefault="002010B8" w:rsidP="00EC1850">
      <w:pPr>
        <w:ind w:firstLine="0"/>
        <w:jc w:val="both"/>
        <w:rPr>
          <w:i/>
        </w:rPr>
      </w:pPr>
      <w:r w:rsidRPr="008F795F">
        <w:rPr>
          <w:i/>
        </w:rPr>
        <w:t>What unit are you using to measure the tupling periods in this situation?</w:t>
      </w:r>
      <w:r>
        <w:rPr>
          <w:i/>
        </w:rPr>
        <w:t xml:space="preserve"> Will this affect your answer?</w:t>
      </w:r>
    </w:p>
    <w:p w14:paraId="76E930D4" w14:textId="77777777" w:rsidR="008E1021" w:rsidRDefault="008E1021" w:rsidP="00EC1850">
      <w:pPr>
        <w:ind w:firstLine="0"/>
        <w:jc w:val="both"/>
      </w:pPr>
    </w:p>
    <w:p w14:paraId="2EF3DD43" w14:textId="35BE7098" w:rsidR="007640F5" w:rsidRDefault="008E1021" w:rsidP="00EC1850">
      <w:pPr>
        <w:ind w:firstLine="0"/>
        <w:jc w:val="both"/>
      </w:pPr>
      <w:r w:rsidRPr="00725B9F">
        <w:rPr>
          <w:b/>
        </w:rPr>
        <w:t>c.</w:t>
      </w:r>
      <w:r>
        <w:t xml:space="preserve"> </w:t>
      </w:r>
      <w:r w:rsidR="00211A42">
        <w:t xml:space="preserve">(In class) </w:t>
      </w:r>
      <w:r>
        <w:t>How many 4-tupling (2-week) periods need to elapse for Sparky’s height to 2-tuple?</w:t>
      </w:r>
    </w:p>
    <w:p w14:paraId="51DD954F" w14:textId="77777777" w:rsidR="007640F5" w:rsidRDefault="007640F5" w:rsidP="00EC1850">
      <w:pPr>
        <w:ind w:firstLine="0"/>
        <w:jc w:val="both"/>
        <w:rPr>
          <w:color w:val="FF0000"/>
        </w:rPr>
      </w:pPr>
      <w:r w:rsidRPr="00F11940">
        <w:rPr>
          <w:color w:val="FF0000"/>
        </w:rPr>
        <w:t>Answer:</w:t>
      </w:r>
      <w:r>
        <w:t xml:space="preserve"> </w:t>
      </w:r>
      <w:r w:rsidRPr="00190562">
        <w:t>log4(2)</w:t>
      </w:r>
    </w:p>
    <w:p w14:paraId="2476F7DB" w14:textId="77777777" w:rsidR="007640F5" w:rsidRDefault="007640F5" w:rsidP="00EC1850">
      <w:pPr>
        <w:ind w:firstLine="0"/>
        <w:jc w:val="both"/>
      </w:pPr>
    </w:p>
    <w:p w14:paraId="6D057897" w14:textId="2DD72604" w:rsidR="00982458" w:rsidRDefault="007640F5" w:rsidP="00EC1850">
      <w:pPr>
        <w:ind w:firstLine="0"/>
        <w:jc w:val="both"/>
      </w:pPr>
      <w:r w:rsidRPr="00F16C16">
        <w:rPr>
          <w:b/>
        </w:rPr>
        <w:t>d.</w:t>
      </w:r>
      <w:r>
        <w:t xml:space="preserve"> </w:t>
      </w:r>
      <w:r w:rsidR="0029766D">
        <w:t xml:space="preserve">(In class) </w:t>
      </w:r>
      <w:r w:rsidR="00F16C16">
        <w:t xml:space="preserve">How many 4-tupling (2-week) periods need to elapse for Sparky’s height to </w:t>
      </w:r>
      <w:r w:rsidR="002B1623">
        <w:t>2^5-</w:t>
      </w:r>
      <w:r w:rsidR="00F16C16">
        <w:t>tuple?</w:t>
      </w:r>
    </w:p>
    <w:p w14:paraId="3B1502C8" w14:textId="2E18846D" w:rsidR="00982458" w:rsidRDefault="00982458" w:rsidP="00EC1850">
      <w:pPr>
        <w:ind w:firstLine="0"/>
        <w:jc w:val="both"/>
      </w:pPr>
      <w:r w:rsidRPr="00F11940">
        <w:rPr>
          <w:color w:val="FF0000"/>
        </w:rPr>
        <w:t>Answer:</w:t>
      </w:r>
      <w:r w:rsidR="00645C0B">
        <w:t xml:space="preserve"> </w:t>
      </w:r>
      <w:r w:rsidR="00645C0B" w:rsidRPr="00190562">
        <w:rPr>
          <w:color w:val="auto"/>
        </w:rPr>
        <w:t>log4(2^5)</w:t>
      </w:r>
    </w:p>
    <w:p w14:paraId="37AAA321" w14:textId="77777777" w:rsidR="00982458" w:rsidRDefault="00982458" w:rsidP="00EC1850">
      <w:pPr>
        <w:ind w:firstLine="0"/>
        <w:jc w:val="both"/>
      </w:pPr>
    </w:p>
    <w:p w14:paraId="1ED66FC1" w14:textId="344B945E" w:rsidR="00754C7B" w:rsidRDefault="00982458" w:rsidP="00EC1850">
      <w:pPr>
        <w:ind w:firstLine="0"/>
        <w:jc w:val="both"/>
      </w:pPr>
      <w:r w:rsidRPr="00754C7B">
        <w:rPr>
          <w:b/>
        </w:rPr>
        <w:t>e.</w:t>
      </w:r>
      <w:r w:rsidR="00754C7B">
        <w:t xml:space="preserve"> </w:t>
      </w:r>
      <w:r w:rsidR="002379C2">
        <w:t xml:space="preserve">(In class) </w:t>
      </w:r>
      <w:r w:rsidR="00754C7B">
        <w:t xml:space="preserve">Using this information, determine how many times as large the </w:t>
      </w:r>
      <w:r w:rsidR="00DC5BCC">
        <w:t>2^5</w:t>
      </w:r>
      <w:r w:rsidR="00754C7B">
        <w:t>-tupling period is compared to the 2-tupling period.</w:t>
      </w:r>
    </w:p>
    <w:p w14:paraId="07E1D7F5" w14:textId="0BD182E9" w:rsidR="00754C7B" w:rsidRDefault="00754C7B" w:rsidP="00EC1850">
      <w:pPr>
        <w:ind w:firstLine="0"/>
        <w:jc w:val="both"/>
        <w:rPr>
          <w:color w:val="auto"/>
        </w:rPr>
      </w:pPr>
      <w:r w:rsidRPr="00F11940">
        <w:rPr>
          <w:color w:val="FF0000"/>
        </w:rPr>
        <w:t>Answer:</w:t>
      </w:r>
      <w:r>
        <w:t xml:space="preserve"> </w:t>
      </w:r>
      <w:r w:rsidRPr="00190562">
        <w:rPr>
          <w:color w:val="auto"/>
        </w:rPr>
        <w:t>log4(2^5)/ log4(2)</w:t>
      </w:r>
    </w:p>
    <w:p w14:paraId="7F97DF4F" w14:textId="3DC20DAA" w:rsidR="00CA75AF" w:rsidRDefault="00CA75AF" w:rsidP="00EC1850">
      <w:pPr>
        <w:ind w:firstLine="0"/>
        <w:jc w:val="both"/>
        <w:rPr>
          <w:color w:val="FF0000"/>
        </w:rPr>
      </w:pPr>
      <w:r w:rsidRPr="00CA75AF">
        <w:rPr>
          <w:color w:val="FF0000"/>
        </w:rPr>
        <w:object w:dxaOrig="3930" w:dyaOrig="2685" w14:anchorId="44B40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pt;height:28.9pt" o:ole="">
            <v:imagedata r:id="rId9" o:title=""/>
          </v:shape>
          <o:OLEObject Type="Embed" ProgID="Paint.Picture" ShapeID="_x0000_i1025" DrawAspect="Content" ObjectID="_1708875194" r:id="rId10"/>
        </w:object>
      </w:r>
    </w:p>
    <w:p w14:paraId="274BAC50" w14:textId="2C7BE9F8" w:rsidR="00754C7B" w:rsidRDefault="00FC3078" w:rsidP="00EC1850">
      <w:pPr>
        <w:ind w:firstLine="0"/>
        <w:jc w:val="both"/>
      </w:pPr>
      <w:r>
        <w:t>--------------</w:t>
      </w:r>
    </w:p>
    <w:p w14:paraId="018D8F96" w14:textId="6FDAE03F" w:rsidR="002379C2" w:rsidRDefault="00754C7B" w:rsidP="00EC1850">
      <w:pPr>
        <w:ind w:firstLine="0"/>
        <w:jc w:val="both"/>
      </w:pPr>
      <w:r w:rsidRPr="00776F08">
        <w:rPr>
          <w:b/>
        </w:rPr>
        <w:t>f.</w:t>
      </w:r>
      <w:r>
        <w:t xml:space="preserve"> </w:t>
      </w:r>
      <w:r w:rsidR="009D5C43">
        <w:t xml:space="preserve">(In class) </w:t>
      </w:r>
      <w:r w:rsidR="002379C2">
        <w:t>How many 10-tupling periods need to elapse for Sparky’s height to 2-tuple?</w:t>
      </w:r>
    </w:p>
    <w:p w14:paraId="4B06184E" w14:textId="77777777" w:rsidR="002379C2" w:rsidRDefault="002379C2" w:rsidP="00EC1850">
      <w:pPr>
        <w:ind w:firstLine="0"/>
        <w:jc w:val="both"/>
      </w:pPr>
      <w:r w:rsidRPr="00F11940">
        <w:rPr>
          <w:color w:val="FF0000"/>
        </w:rPr>
        <w:t>Answer:</w:t>
      </w:r>
      <w:r>
        <w:t xml:space="preserve"> </w:t>
      </w:r>
      <w:r w:rsidRPr="00190562">
        <w:rPr>
          <w:color w:val="auto"/>
        </w:rPr>
        <w:t xml:space="preserve">log10(2) </w:t>
      </w:r>
    </w:p>
    <w:p w14:paraId="691131F6" w14:textId="77777777" w:rsidR="002379C2" w:rsidRDefault="002379C2" w:rsidP="00EC1850">
      <w:pPr>
        <w:ind w:firstLine="0"/>
        <w:jc w:val="both"/>
      </w:pPr>
    </w:p>
    <w:p w14:paraId="6DCDED13" w14:textId="3AD9B61E" w:rsidR="002379C2" w:rsidRDefault="002379C2" w:rsidP="00EC1850">
      <w:pPr>
        <w:ind w:firstLine="0"/>
        <w:jc w:val="both"/>
      </w:pPr>
      <w:r w:rsidRPr="00776F08">
        <w:rPr>
          <w:b/>
        </w:rPr>
        <w:t>g.</w:t>
      </w:r>
      <w:r>
        <w:t xml:space="preserve"> </w:t>
      </w:r>
      <w:r w:rsidR="009D5C43">
        <w:t xml:space="preserve">(In class) </w:t>
      </w:r>
      <w:r>
        <w:t xml:space="preserve">How many 10-tupling periods need to elapse for Sparky’s height to </w:t>
      </w:r>
      <w:r w:rsidR="00EE34DA">
        <w:t>2^5</w:t>
      </w:r>
      <w:r w:rsidRPr="00E321BA">
        <w:t>-</w:t>
      </w:r>
      <w:r>
        <w:t>tuple?</w:t>
      </w:r>
    </w:p>
    <w:p w14:paraId="01B0434A" w14:textId="62123104" w:rsidR="002379C2" w:rsidRDefault="002379C2" w:rsidP="00EC1850">
      <w:pPr>
        <w:ind w:firstLine="0"/>
        <w:jc w:val="both"/>
      </w:pPr>
      <w:r w:rsidRPr="00F11940">
        <w:rPr>
          <w:color w:val="FF0000"/>
        </w:rPr>
        <w:t>Answer:</w:t>
      </w:r>
      <w:r>
        <w:t xml:space="preserve"> </w:t>
      </w:r>
      <w:r w:rsidRPr="00190562">
        <w:rPr>
          <w:color w:val="auto"/>
        </w:rPr>
        <w:t>log10(2^5)</w:t>
      </w:r>
    </w:p>
    <w:p w14:paraId="7B57DF8A" w14:textId="1DB69CF6" w:rsidR="002010B8" w:rsidRDefault="002379C2" w:rsidP="00EC1850">
      <w:pPr>
        <w:ind w:firstLine="0"/>
        <w:jc w:val="both"/>
      </w:pPr>
      <w:r>
        <w:t xml:space="preserve">  </w:t>
      </w:r>
      <w:r w:rsidR="002010B8">
        <w:t xml:space="preserve">   </w:t>
      </w:r>
    </w:p>
    <w:p w14:paraId="2154373B" w14:textId="4D2C5FA9" w:rsidR="00867528" w:rsidRDefault="00FC3078" w:rsidP="00867528">
      <w:pPr>
        <w:ind w:firstLine="0"/>
        <w:jc w:val="both"/>
      </w:pPr>
      <w:r w:rsidRPr="00FC3078">
        <w:rPr>
          <w:b/>
          <w:color w:val="000000" w:themeColor="text1"/>
        </w:rPr>
        <w:t>h.</w:t>
      </w:r>
      <w:r>
        <w:rPr>
          <w:color w:val="FF0000"/>
        </w:rPr>
        <w:t xml:space="preserve"> </w:t>
      </w:r>
      <w:r w:rsidR="009D5C43">
        <w:t xml:space="preserve">(In class) </w:t>
      </w:r>
      <w:r>
        <w:t xml:space="preserve">Using this information, determine how many times as large the </w:t>
      </w:r>
      <w:r w:rsidR="005C4123">
        <w:t>2^5</w:t>
      </w:r>
      <w:r>
        <w:t>-tupling period is compared to the 2-tupling period.</w:t>
      </w:r>
    </w:p>
    <w:p w14:paraId="7569CAC3" w14:textId="048EB1EE" w:rsidR="00867528" w:rsidRDefault="00867528" w:rsidP="00867528">
      <w:pPr>
        <w:ind w:firstLine="0"/>
        <w:jc w:val="both"/>
        <w:rPr>
          <w:color w:val="auto"/>
        </w:rPr>
      </w:pPr>
      <w:r w:rsidRPr="00F11940">
        <w:rPr>
          <w:color w:val="FF0000"/>
        </w:rPr>
        <w:t>Answer:</w:t>
      </w:r>
      <w:r>
        <w:t xml:space="preserve"> </w:t>
      </w:r>
    </w:p>
    <w:p w14:paraId="10279EB3" w14:textId="7B952435" w:rsidR="00542D4A" w:rsidRDefault="00D91254" w:rsidP="00542D4A">
      <w:pPr>
        <w:ind w:left="720" w:firstLine="0"/>
        <w:rPr>
          <w:color w:val="FF0000"/>
        </w:rPr>
      </w:pPr>
      <w:r w:rsidRPr="00542D4A">
        <w:rPr>
          <w:color w:val="FF0000"/>
        </w:rPr>
        <w:object w:dxaOrig="3645" w:dyaOrig="2250" w14:anchorId="13EE16EE">
          <v:shape id="_x0000_i1026" type="#_x0000_t75" style="width:44.6pt;height:27.9pt" o:ole="">
            <v:imagedata r:id="rId11" o:title=""/>
          </v:shape>
          <o:OLEObject Type="Embed" ProgID="Paint.Picture" ShapeID="_x0000_i1026" DrawAspect="Content" ObjectID="_1708875195" r:id="rId12"/>
        </w:object>
      </w:r>
    </w:p>
    <w:p w14:paraId="375D50B9" w14:textId="753F4221" w:rsidR="00867528" w:rsidRDefault="00867528" w:rsidP="00EC1850">
      <w:pPr>
        <w:ind w:firstLine="0"/>
        <w:jc w:val="both"/>
      </w:pPr>
    </w:p>
    <w:p w14:paraId="16D8E659" w14:textId="17CD60D5" w:rsidR="0048452D" w:rsidRDefault="0048452D" w:rsidP="00EC1850">
      <w:pPr>
        <w:ind w:firstLine="0"/>
        <w:jc w:val="both"/>
      </w:pPr>
      <w:proofErr w:type="spellStart"/>
      <w:r w:rsidRPr="0048452D">
        <w:rPr>
          <w:b/>
        </w:rPr>
        <w:t>i</w:t>
      </w:r>
      <w:proofErr w:type="spellEnd"/>
      <w:r w:rsidRPr="0048452D">
        <w:rPr>
          <w:b/>
        </w:rPr>
        <w:t>.</w:t>
      </w:r>
      <w:r>
        <w:t xml:space="preserve"> </w:t>
      </w:r>
      <w:r w:rsidR="00A64F15">
        <w:t xml:space="preserve">(In class) </w:t>
      </w:r>
      <w:r>
        <w:t>What conclusions can you make?</w:t>
      </w:r>
    </w:p>
    <w:p w14:paraId="26C0FF81" w14:textId="377B0103" w:rsidR="0048452D" w:rsidRDefault="0048452D" w:rsidP="00EC1850">
      <w:pPr>
        <w:ind w:firstLine="0"/>
        <w:jc w:val="both"/>
        <w:rPr>
          <w:color w:val="FF0000"/>
        </w:rPr>
      </w:pPr>
      <w:r w:rsidRPr="00F11940">
        <w:rPr>
          <w:color w:val="FF0000"/>
        </w:rPr>
        <w:t>Answer:</w:t>
      </w:r>
      <w:r w:rsidR="00AF6192">
        <w:t xml:space="preserve"> </w:t>
      </w:r>
      <w:r w:rsidR="00AF6192" w:rsidRPr="00190562">
        <w:rPr>
          <w:color w:val="auto"/>
        </w:rPr>
        <w:t>The measuring stick (base value) doesn’t matter</w:t>
      </w:r>
    </w:p>
    <w:p w14:paraId="04E296E7" w14:textId="151F85DB" w:rsidR="00AF6192" w:rsidRDefault="004D0E42" w:rsidP="00EC1850">
      <w:pPr>
        <w:ind w:firstLine="0"/>
        <w:jc w:val="both"/>
      </w:pPr>
      <w:r>
        <w:t>---------------</w:t>
      </w:r>
    </w:p>
    <w:p w14:paraId="55D37788" w14:textId="3D088E71" w:rsidR="00704A89" w:rsidRDefault="008C0377" w:rsidP="00EC1850">
      <w:pPr>
        <w:ind w:firstLine="0"/>
        <w:jc w:val="both"/>
      </w:pPr>
      <w:r w:rsidRPr="002F56B7">
        <w:rPr>
          <w:b/>
        </w:rPr>
        <w:t>j.</w:t>
      </w:r>
      <w:r>
        <w:t xml:space="preserve"> </w:t>
      </w:r>
      <w:r w:rsidR="00A64F15">
        <w:t xml:space="preserve">(In class) </w:t>
      </w:r>
      <w:r w:rsidRPr="00E321BA">
        <w:t>The</w:t>
      </w:r>
      <w:r w:rsidR="00F54A76">
        <w:t xml:space="preserve"> </w:t>
      </w:r>
      <w:r w:rsidRPr="00E321BA">
        <w:t>15-tupling period is how many times as</w:t>
      </w:r>
      <w:r>
        <w:t xml:space="preserve"> large as the 10-tupling period?</w:t>
      </w:r>
    </w:p>
    <w:p w14:paraId="765E3A68" w14:textId="6D544341" w:rsidR="00D02E13" w:rsidRDefault="00704A89" w:rsidP="00EC1850">
      <w:pPr>
        <w:ind w:firstLine="0"/>
        <w:jc w:val="both"/>
      </w:pPr>
      <w:r w:rsidRPr="00F11940">
        <w:rPr>
          <w:color w:val="FF0000"/>
        </w:rPr>
        <w:t>Answer:</w:t>
      </w:r>
      <w:r>
        <w:t xml:space="preserve"> </w:t>
      </w:r>
      <w:r w:rsidR="003B4722" w:rsidRPr="00447E34">
        <w:rPr>
          <w:color w:val="auto"/>
        </w:rPr>
        <w:t xml:space="preserve">log(15)/log(10) </w:t>
      </w:r>
      <w:r w:rsidR="003B4722" w:rsidRPr="00447E34">
        <w:rPr>
          <w:i/>
          <w:color w:val="auto"/>
        </w:rPr>
        <w:t>base values may vary – as long as they are the same</w:t>
      </w:r>
    </w:p>
    <w:p w14:paraId="766F83AC" w14:textId="77777777" w:rsidR="00D02E13" w:rsidRDefault="00D02E13" w:rsidP="00EC1850">
      <w:pPr>
        <w:ind w:firstLine="0"/>
        <w:jc w:val="both"/>
      </w:pPr>
    </w:p>
    <w:p w14:paraId="67419E65" w14:textId="0C4D4E56" w:rsidR="00F367B3" w:rsidRDefault="00D02E13" w:rsidP="00EC1850">
      <w:pPr>
        <w:ind w:firstLine="0"/>
        <w:jc w:val="both"/>
      </w:pPr>
      <w:r w:rsidRPr="00F367B3">
        <w:rPr>
          <w:b/>
        </w:rPr>
        <w:t>k.</w:t>
      </w:r>
      <w:r w:rsidR="00F367B3">
        <w:t xml:space="preserve"> </w:t>
      </w:r>
      <w:r w:rsidR="00A64F15">
        <w:t xml:space="preserve">(In class) </w:t>
      </w:r>
      <w:r w:rsidR="00F367B3">
        <w:t>D</w:t>
      </w:r>
      <w:r w:rsidR="00F367B3" w:rsidRPr="00E321BA">
        <w:t xml:space="preserve">iscuss how your </w:t>
      </w:r>
      <w:r w:rsidR="00F367B3">
        <w:t>answers</w:t>
      </w:r>
      <w:r w:rsidR="00F367B3" w:rsidRPr="00E321BA">
        <w:t xml:space="preserve"> w</w:t>
      </w:r>
      <w:r w:rsidR="00F367B3">
        <w:t>ould change had you measured in: 6-day periods, 13-week periods, 6-tupling periods, 10-tupling periods.</w:t>
      </w:r>
    </w:p>
    <w:p w14:paraId="5F7AEF03" w14:textId="77777777" w:rsidR="003075F5" w:rsidRDefault="00F367B3" w:rsidP="00EC1850">
      <w:pPr>
        <w:ind w:firstLine="0"/>
        <w:jc w:val="both"/>
        <w:rPr>
          <w:color w:val="auto"/>
        </w:rPr>
      </w:pPr>
      <w:r w:rsidRPr="00F11940">
        <w:rPr>
          <w:color w:val="FF0000"/>
        </w:rPr>
        <w:t>Answer:</w:t>
      </w:r>
      <w:r>
        <w:t xml:space="preserve"> </w:t>
      </w:r>
      <w:r w:rsidR="0044497F" w:rsidRPr="00447E34">
        <w:rPr>
          <w:color w:val="auto"/>
        </w:rPr>
        <w:t>The base values would change to</w:t>
      </w:r>
      <w:r w:rsidR="003075F5">
        <w:rPr>
          <w:color w:val="auto"/>
        </w:rPr>
        <w:t>:</w:t>
      </w:r>
    </w:p>
    <w:p w14:paraId="248277A6" w14:textId="77777777" w:rsidR="003075F5" w:rsidRDefault="0044497F" w:rsidP="003075F5">
      <w:pPr>
        <w:ind w:left="4320" w:firstLine="0"/>
        <w:jc w:val="both"/>
        <w:rPr>
          <w:color w:val="auto"/>
        </w:rPr>
      </w:pPr>
      <w:r w:rsidRPr="00447E34">
        <w:rPr>
          <w:color w:val="auto"/>
        </w:rPr>
        <w:t>2^(6/7),</w:t>
      </w:r>
    </w:p>
    <w:p w14:paraId="5539583C" w14:textId="77777777" w:rsidR="003075F5" w:rsidRDefault="0044497F" w:rsidP="003075F5">
      <w:pPr>
        <w:ind w:left="4320" w:firstLine="0"/>
        <w:jc w:val="both"/>
        <w:rPr>
          <w:color w:val="auto"/>
        </w:rPr>
      </w:pPr>
      <w:r w:rsidRPr="00447E34">
        <w:rPr>
          <w:color w:val="auto"/>
        </w:rPr>
        <w:t>2^13,</w:t>
      </w:r>
    </w:p>
    <w:p w14:paraId="6BF7F8CB" w14:textId="77777777" w:rsidR="003075F5" w:rsidRDefault="0044497F" w:rsidP="003075F5">
      <w:pPr>
        <w:ind w:left="4320" w:firstLine="0"/>
        <w:jc w:val="both"/>
        <w:rPr>
          <w:color w:val="auto"/>
        </w:rPr>
      </w:pPr>
      <w:r w:rsidRPr="00447E34">
        <w:rPr>
          <w:color w:val="auto"/>
        </w:rPr>
        <w:t>6,</w:t>
      </w:r>
    </w:p>
    <w:p w14:paraId="07F59E84" w14:textId="1904E5FE" w:rsidR="00AF6192" w:rsidRDefault="0044497F" w:rsidP="003075F5">
      <w:pPr>
        <w:ind w:left="4320" w:firstLine="0"/>
        <w:jc w:val="both"/>
      </w:pPr>
      <w:r w:rsidRPr="00447E34">
        <w:rPr>
          <w:color w:val="auto"/>
        </w:rPr>
        <w:t>10</w:t>
      </w:r>
      <w:r w:rsidR="00D02E13" w:rsidRPr="00447E34">
        <w:rPr>
          <w:color w:val="auto"/>
        </w:rPr>
        <w:t xml:space="preserve"> </w:t>
      </w:r>
      <w:r w:rsidR="008C0377" w:rsidRPr="00447E34">
        <w:rPr>
          <w:color w:val="auto"/>
        </w:rPr>
        <w:t xml:space="preserve">   </w:t>
      </w:r>
    </w:p>
    <w:p w14:paraId="64195EDC" w14:textId="153C5823" w:rsidR="0048452D" w:rsidRDefault="0048452D" w:rsidP="00EC1850">
      <w:pPr>
        <w:ind w:firstLine="0"/>
        <w:jc w:val="both"/>
      </w:pPr>
    </w:p>
    <w:p w14:paraId="470E04DD" w14:textId="0CC2DF16" w:rsidR="0044497F" w:rsidRDefault="0044497F" w:rsidP="00EC1850">
      <w:pPr>
        <w:ind w:firstLine="0"/>
        <w:jc w:val="both"/>
      </w:pPr>
      <w:r w:rsidRPr="00453E4C">
        <w:rPr>
          <w:b/>
        </w:rPr>
        <w:t>l.</w:t>
      </w:r>
      <w:r>
        <w:t xml:space="preserve"> </w:t>
      </w:r>
      <w:r w:rsidR="00A64F15">
        <w:t xml:space="preserve">(In class) </w:t>
      </w:r>
      <w:r w:rsidR="00453E4C">
        <w:t xml:space="preserve">In general, the </w:t>
      </w:r>
      <w:r w:rsidR="00453E4C" w:rsidRPr="008F67ED">
        <w:rPr>
          <w:i/>
        </w:rPr>
        <w:t>X</w:t>
      </w:r>
      <w:r w:rsidR="00453E4C">
        <w:t xml:space="preserve">-tupling period is ___________ times as large as the </w:t>
      </w:r>
      <w:r w:rsidR="00453E4C" w:rsidRPr="008F67ED">
        <w:rPr>
          <w:i/>
        </w:rPr>
        <w:t>Y</w:t>
      </w:r>
      <w:r w:rsidR="00453E4C">
        <w:t>-tupling period.</w:t>
      </w:r>
    </w:p>
    <w:p w14:paraId="6C82FDBE" w14:textId="4DED3FB9" w:rsidR="00453E4C" w:rsidRDefault="00453E4C" w:rsidP="00EC1850">
      <w:pPr>
        <w:ind w:firstLine="0"/>
        <w:jc w:val="both"/>
        <w:rPr>
          <w:color w:val="FF0000"/>
        </w:rPr>
      </w:pPr>
      <w:r w:rsidRPr="00F11940">
        <w:rPr>
          <w:color w:val="FF0000"/>
        </w:rPr>
        <w:t>Answer:</w:t>
      </w:r>
      <w:r>
        <w:t xml:space="preserve"> </w:t>
      </w:r>
      <w:proofErr w:type="spellStart"/>
      <w:r w:rsidR="000151AF" w:rsidRPr="00F11940">
        <w:rPr>
          <w:color w:val="000000" w:themeColor="text1"/>
        </w:rPr>
        <w:t>logb</w:t>
      </w:r>
      <w:proofErr w:type="spellEnd"/>
      <w:r w:rsidR="000151AF" w:rsidRPr="00F11940">
        <w:rPr>
          <w:color w:val="000000" w:themeColor="text1"/>
        </w:rPr>
        <w:t>(X)/</w:t>
      </w:r>
      <w:proofErr w:type="spellStart"/>
      <w:r w:rsidR="000151AF" w:rsidRPr="00F11940">
        <w:rPr>
          <w:color w:val="000000" w:themeColor="text1"/>
        </w:rPr>
        <w:t>logb</w:t>
      </w:r>
      <w:proofErr w:type="spellEnd"/>
      <w:r w:rsidR="000151AF" w:rsidRPr="00F11940">
        <w:rPr>
          <w:color w:val="000000" w:themeColor="text1"/>
        </w:rPr>
        <w:t>(Y)</w:t>
      </w:r>
    </w:p>
    <w:p w14:paraId="21B28628" w14:textId="58D1803A" w:rsidR="000151AF" w:rsidRDefault="000151AF" w:rsidP="00EC1850">
      <w:pPr>
        <w:ind w:firstLine="0"/>
        <w:jc w:val="both"/>
      </w:pPr>
    </w:p>
    <w:p w14:paraId="783106C9" w14:textId="2AF4F80E" w:rsidR="000151AF" w:rsidRPr="00F26D77" w:rsidRDefault="004D0E42" w:rsidP="00EC1850">
      <w:pPr>
        <w:ind w:firstLine="0"/>
        <w:jc w:val="both"/>
      </w:pPr>
      <w:bookmarkStart w:id="1" w:name="_Hlk98002557"/>
      <w:r w:rsidRPr="00F24C14">
        <w:rPr>
          <w:b/>
        </w:rPr>
        <w:lastRenderedPageBreak/>
        <w:t>m.</w:t>
      </w:r>
      <w:r w:rsidRPr="00F26D77">
        <w:t xml:space="preserve"> </w:t>
      </w:r>
      <w:r w:rsidR="00A64F15">
        <w:t xml:space="preserve">(In class) </w:t>
      </w:r>
      <w:r w:rsidRPr="00F26D77">
        <w:t>Develop an equation relating</w:t>
      </w:r>
      <w:r w:rsidR="00F26D77" w:rsidRPr="00F26D77">
        <w:t xml:space="preserve">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func>
      </m:oMath>
      <w:r w:rsidR="00F26D77" w:rsidRPr="00F26D77">
        <w:t xml:space="preserve">,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func>
      </m:oMath>
      <w:r w:rsidRPr="00F26D77">
        <w:t>,</w:t>
      </w:r>
      <w:r w:rsidR="00F26D77" w:rsidRPr="00F26D77">
        <w:t xml:space="preserve">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func>
      </m:oMath>
      <w:r w:rsidRPr="00F26D77">
        <w:t xml:space="preserve"> and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fName>
          <m:e>
            <m:r>
              <w:rPr>
                <w:rFonts w:ascii="Cambria Math" w:hAnsi="Cambria Math"/>
              </w:rPr>
              <m:t>Y</m:t>
            </m:r>
          </m:e>
        </m:func>
      </m:oMath>
      <w:r w:rsidR="00F26D77" w:rsidRPr="00F26D77">
        <w:t xml:space="preserve"> </w:t>
      </w:r>
      <w:r w:rsidRPr="00F26D77">
        <w:t xml:space="preserve">(for </w:t>
      </w:r>
      <w:r w:rsidR="00F26D77" w:rsidRPr="00F26D77">
        <w:t>b, c, X, Y &gt; 0)</w:t>
      </w:r>
    </w:p>
    <w:bookmarkEnd w:id="1"/>
    <w:p w14:paraId="75D5BE23" w14:textId="5F32FAD3" w:rsidR="00447E34" w:rsidRDefault="00447E34" w:rsidP="00EC1850">
      <w:pPr>
        <w:ind w:firstLine="0"/>
        <w:jc w:val="both"/>
        <w:rPr>
          <w:color w:val="FF0000"/>
        </w:rPr>
      </w:pPr>
      <w:r w:rsidRPr="00F11940">
        <w:rPr>
          <w:color w:val="FF0000"/>
        </w:rPr>
        <w:t>Answer: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func>
          </m:den>
        </m:f>
      </m:oMath>
    </w:p>
    <w:p w14:paraId="7DE1695D" w14:textId="4B941703" w:rsidR="00447E34" w:rsidRDefault="00447E34" w:rsidP="00EC1850">
      <w:pPr>
        <w:ind w:firstLine="0"/>
        <w:jc w:val="both"/>
      </w:pPr>
    </w:p>
    <w:p w14:paraId="76D47B9F" w14:textId="12DCF93F" w:rsidR="00447E34" w:rsidRDefault="00447E34" w:rsidP="00EC1850">
      <w:pPr>
        <w:ind w:firstLine="0"/>
        <w:jc w:val="both"/>
      </w:pPr>
      <w:bookmarkStart w:id="2" w:name="_Hlk98002581"/>
      <w:r w:rsidRPr="00D501F2">
        <w:rPr>
          <w:b/>
        </w:rPr>
        <w:t>n.</w:t>
      </w:r>
      <w:r>
        <w:t xml:space="preserve"> </w:t>
      </w:r>
      <w:r w:rsidR="00A64F15">
        <w:t xml:space="preserve">(In class) </w:t>
      </w:r>
      <w:r>
        <w:t>How does your equation above relate to</w:t>
      </w:r>
      <w:r w:rsidR="00F24C14"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>
        <w:t xml:space="preserve">? </w:t>
      </w:r>
    </w:p>
    <w:bookmarkEnd w:id="2"/>
    <w:p w14:paraId="43E902B5" w14:textId="77777777" w:rsidR="009758E0" w:rsidRDefault="00447E34" w:rsidP="00EC1850">
      <w:pPr>
        <w:ind w:firstLine="0"/>
        <w:jc w:val="both"/>
      </w:pPr>
      <w:r w:rsidRPr="00F11940">
        <w:rPr>
          <w:color w:val="FF0000"/>
        </w:rPr>
        <w:t>Answer:</w:t>
      </w:r>
      <w:r>
        <w:t xml:space="preserve"> </w:t>
      </w:r>
      <w:r w:rsidRPr="00F11940">
        <w:rPr>
          <w:color w:val="000000" w:themeColor="text1"/>
        </w:rPr>
        <w:t>Both sides are equal to</w:t>
      </w:r>
      <w:r w:rsidR="00F24C14">
        <w:rPr>
          <w:color w:val="000000" w:themeColor="text1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 w:rsidR="009758E0">
        <w:t>, but WHY?</w:t>
      </w:r>
    </w:p>
    <w:p w14:paraId="1447302D" w14:textId="6DB6BF0B" w:rsidR="009758E0" w:rsidRDefault="009758E0" w:rsidP="009758E0">
      <w:pPr>
        <w:ind w:left="1440" w:firstLine="0"/>
        <w:jc w:val="both"/>
        <w:rPr>
          <w:color w:val="000000" w:themeColor="text1"/>
        </w:rPr>
      </w:pPr>
      <w:r>
        <w:rPr>
          <w:color w:val="000000" w:themeColor="text1"/>
        </w:rPr>
        <w:t>Because:</w:t>
      </w:r>
      <w:r w:rsidR="00447E34" w:rsidRPr="00F11940">
        <w:rPr>
          <w:color w:val="000000" w:themeColor="text1"/>
        </w:rPr>
        <w:t xml:space="preserve"> </w:t>
      </w:r>
    </w:p>
    <w:p w14:paraId="2B1FD583" w14:textId="55322601" w:rsidR="009758E0" w:rsidRDefault="00AA4584" w:rsidP="009758E0">
      <w:pPr>
        <w:ind w:firstLine="0"/>
        <w:jc w:val="center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X)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Y)</m:t>
                  </m:r>
                </m:e>
              </m:func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X)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Y)</m:t>
                  </m:r>
                </m:e>
              </m:func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X)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Y)</m:t>
                  </m:r>
                </m:e>
              </m:func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X)</m:t>
                  </m:r>
                </m:e>
              </m:func>
            </m:num>
            <m:den>
              <m:r>
                <w:rPr>
                  <w:rFonts w:ascii="Cambria Math" w:hAnsi="Cambria Math"/>
                </w:rPr>
                <m:t>1</m:t>
              </m:r>
            </m:den>
          </m:f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fName>
            <m:e>
              <m:r>
                <w:rPr>
                  <w:rFonts w:ascii="Cambria Math" w:hAnsi="Cambria Math"/>
                </w:rPr>
                <m:t>(X)</m:t>
              </m:r>
            </m:e>
          </m:func>
        </m:oMath>
      </m:oMathPara>
    </w:p>
    <w:p w14:paraId="5529D914" w14:textId="77777777" w:rsidR="00AC16BB" w:rsidRDefault="00AC16BB" w:rsidP="00EC1850">
      <w:pPr>
        <w:ind w:firstLine="0"/>
        <w:jc w:val="both"/>
      </w:pPr>
    </w:p>
    <w:p w14:paraId="34E62A9C" w14:textId="2D8CDF0A" w:rsidR="005A60D0" w:rsidRPr="00A459AF" w:rsidRDefault="005A60D0" w:rsidP="005A60D0">
      <w:pPr>
        <w:spacing w:line="276" w:lineRule="auto"/>
        <w:ind w:firstLine="0"/>
        <w:jc w:val="both"/>
        <w:rPr>
          <w:b/>
          <w:i/>
          <w:sz w:val="28"/>
          <w:szCs w:val="28"/>
          <w:u w:val="single"/>
        </w:rPr>
      </w:pPr>
      <w:r w:rsidRPr="00A459AF">
        <w:rPr>
          <w:b/>
          <w:i/>
          <w:sz w:val="28"/>
          <w:szCs w:val="28"/>
          <w:u w:val="single"/>
        </w:rPr>
        <w:t xml:space="preserve">Logarithmic Property </w:t>
      </w:r>
      <w:r w:rsidR="005727AC">
        <w:rPr>
          <w:b/>
          <w:i/>
          <w:sz w:val="28"/>
          <w:szCs w:val="28"/>
          <w:u w:val="single"/>
        </w:rPr>
        <w:t>5</w:t>
      </w:r>
    </w:p>
    <w:p w14:paraId="2F633B81" w14:textId="4252964A" w:rsidR="005727AC" w:rsidRDefault="005A60D0" w:rsidP="005727AC">
      <w:pPr>
        <w:ind w:firstLine="0"/>
      </w:pPr>
      <w:r w:rsidRPr="00B223AD">
        <w:rPr>
          <w:b/>
          <w:color w:val="auto"/>
        </w:rPr>
        <w:t>LP</w:t>
      </w:r>
      <w:r w:rsidR="005727AC">
        <w:rPr>
          <w:b/>
        </w:rPr>
        <w:t>5</w:t>
      </w:r>
      <w:r w:rsidRPr="00B223AD">
        <w:rPr>
          <w:b/>
          <w:color w:val="auto"/>
        </w:rPr>
        <w:t>:</w:t>
      </w:r>
      <w:r w:rsidRPr="00B223AD">
        <w:rPr>
          <w:b/>
        </w:rPr>
        <w:t xml:space="preserve"> </w:t>
      </w:r>
      <w:r w:rsidR="00A64F15">
        <w:t xml:space="preserve">(In class) </w:t>
      </w:r>
      <w:r w:rsidR="00202EEE" w:rsidRPr="005A60D0">
        <w:t>If a value b-tuples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 w:rsidR="00202EEE" w:rsidRPr="005A60D0">
        <w:t xml:space="preserve"> times (the number of b-tupling periods needed to result in an x-tupling) the value will x-tuple.</w:t>
      </w:r>
    </w:p>
    <w:p w14:paraId="16194AD7" w14:textId="6F8C6807" w:rsidR="005727AC" w:rsidRDefault="00F74AB6" w:rsidP="005727AC">
      <w:pPr>
        <w:ind w:firstLine="0"/>
      </w:pPr>
      <w:r w:rsidRPr="00B7728C">
        <w:rPr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129CCAC0" wp14:editId="0AED43B4">
                <wp:simplePos x="0" y="0"/>
                <wp:positionH relativeFrom="column">
                  <wp:posOffset>5016768</wp:posOffset>
                </wp:positionH>
                <wp:positionV relativeFrom="paragraph">
                  <wp:posOffset>117654</wp:posOffset>
                </wp:positionV>
                <wp:extent cx="228600" cy="228600"/>
                <wp:effectExtent l="50800" t="25400" r="76200" b="10160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dk1"/>
                        </a:lnRef>
                        <a:fillRef idx="3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CFF57DF" id="Rectangle 12" o:spid="_x0000_s1026" style="position:absolute;margin-left:395pt;margin-top:9.25pt;width:18pt;height:18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" filled="f" strokecolor="black [3200]" strokeweight=".5pt"/>
            </w:pict>
          </mc:Fallback>
        </mc:AlternateContent>
      </w:r>
    </w:p>
    <w:p w14:paraId="1A6F750C" w14:textId="04D3A45E" w:rsidR="002B3EC6" w:rsidRPr="007F27D8" w:rsidRDefault="002B3EC6" w:rsidP="005727AC">
      <w:pPr>
        <w:ind w:firstLine="0"/>
        <w:rPr>
          <w:b/>
          <w:i/>
          <w:sz w:val="28"/>
          <w:szCs w:val="28"/>
        </w:rPr>
      </w:pPr>
      <w:r w:rsidRPr="007F27D8">
        <w:rPr>
          <w:b/>
          <w:i/>
          <w:sz w:val="28"/>
          <w:szCs w:val="28"/>
        </w:rPr>
        <w:t>Question 21</w:t>
      </w:r>
    </w:p>
    <w:p w14:paraId="36D14D01" w14:textId="755C7BC2" w:rsidR="007E441C" w:rsidRDefault="007E441C" w:rsidP="007E441C">
      <w:pPr>
        <w:ind w:firstLine="0"/>
      </w:pPr>
      <w:r w:rsidRPr="007E441C">
        <w:rPr>
          <w:b/>
          <w:color w:val="auto"/>
        </w:rPr>
        <w:t>a.</w:t>
      </w:r>
      <w:r>
        <w:t xml:space="preserve"> </w:t>
      </w:r>
      <w:r w:rsidR="00A64F15">
        <w:t xml:space="preserve">(In class) </w:t>
      </w:r>
      <w:r w:rsidR="005727AC" w:rsidRPr="00B7728C">
        <w:t>Fill in the exponent/box to make the statement true (no calculator):</w:t>
      </w:r>
      <w:r w:rsidR="005727AC">
        <w:t xml:space="preserve"> </w:t>
      </w:r>
      <w:r w:rsidR="005727AC" w:rsidRPr="00B7728C">
        <w:t xml:space="preserve"> 7.2</w:t>
      </w:r>
      <w:r w:rsidR="005727AC">
        <w:t xml:space="preserve"> </w:t>
      </w:r>
      <w:r w:rsidR="005727AC" w:rsidRPr="00B7728C">
        <w:t xml:space="preserve">  = 64.3</w:t>
      </w:r>
    </w:p>
    <w:p w14:paraId="3F329C4E" w14:textId="77777777" w:rsidR="007E312D" w:rsidRDefault="007E441C" w:rsidP="007E441C">
      <w:pPr>
        <w:ind w:firstLine="0"/>
        <w:rPr>
          <w:color w:val="FF0000"/>
        </w:rPr>
      </w:pPr>
      <w:r w:rsidRPr="007E441C">
        <w:rPr>
          <w:color w:val="FF0000"/>
        </w:rPr>
        <w:t>Answer:</w:t>
      </w:r>
    </w:p>
    <w:p w14:paraId="195F4129" w14:textId="77777777" w:rsidR="007E312D" w:rsidRDefault="007E312D" w:rsidP="007E441C">
      <w:pPr>
        <w:ind w:firstLine="0"/>
      </w:pPr>
      <w:r w:rsidRPr="007E312D">
        <w:t xml:space="preserve">7.2 ^ (?) = 7.2 ^ </w:t>
      </w:r>
      <w:r w:rsidRPr="007E312D">
        <w:rPr>
          <w:i/>
          <w:iCs/>
        </w:rPr>
        <w:t>(the number of 7.2-tupling periods to 64.3-tuple)</w:t>
      </w:r>
      <w:r w:rsidRPr="007E312D">
        <w:t xml:space="preserve"> = 64.3</w:t>
      </w:r>
    </w:p>
    <w:p w14:paraId="40E8D228" w14:textId="19A09926" w:rsidR="007E441C" w:rsidRPr="007E312D" w:rsidRDefault="007E312D" w:rsidP="007E441C">
      <w:pPr>
        <w:ind w:firstLine="0"/>
      </w:pPr>
      <m:oMathPara>
        <m:oMath>
          <m:r>
            <w:rPr>
              <w:rFonts w:ascii="Cambria Math" w:hAnsi="Cambria Math"/>
            </w:rPr>
            <m:t>?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7.2</m:t>
                  </m:r>
                </m:sub>
              </m:sSub>
            </m:fName>
            <m:e>
              <m:r>
                <w:rPr>
                  <w:rFonts w:ascii="Cambria Math" w:hAnsi="Cambria Math"/>
                </w:rPr>
                <m:t>(64.3)</m:t>
              </m:r>
            </m:e>
          </m:func>
        </m:oMath>
      </m:oMathPara>
    </w:p>
    <w:p w14:paraId="7B1DEB6E" w14:textId="77777777" w:rsidR="007E312D" w:rsidRDefault="007E312D" w:rsidP="007E441C">
      <w:pPr>
        <w:ind w:firstLine="0"/>
        <w:rPr>
          <w:color w:val="auto"/>
        </w:rPr>
      </w:pPr>
    </w:p>
    <w:p w14:paraId="39D0BD43" w14:textId="7804AA60" w:rsidR="007E441C" w:rsidRDefault="007E441C" w:rsidP="007E441C">
      <w:pPr>
        <w:ind w:firstLine="0"/>
      </w:pPr>
      <w:r w:rsidRPr="007E441C">
        <w:rPr>
          <w:b/>
        </w:rPr>
        <w:t>b.</w:t>
      </w:r>
      <w:r>
        <w:t xml:space="preserve"> </w:t>
      </w:r>
      <w:r w:rsidR="00A64F15">
        <w:t xml:space="preserve">(In class) </w:t>
      </w:r>
      <w:r w:rsidRPr="00B7728C">
        <w:t>What does the exponent represent in this situation?</w:t>
      </w:r>
    </w:p>
    <w:p w14:paraId="39C8FC21" w14:textId="3474A2FE" w:rsidR="007E441C" w:rsidRDefault="007E441C" w:rsidP="007E441C">
      <w:pPr>
        <w:ind w:firstLine="0"/>
        <w:rPr>
          <w:color w:val="auto"/>
        </w:rPr>
      </w:pPr>
      <w:r w:rsidRPr="007E441C">
        <w:rPr>
          <w:color w:val="FF0000"/>
        </w:rPr>
        <w:t>Answer:</w:t>
      </w:r>
      <w:r>
        <w:t xml:space="preserve"> </w:t>
      </w:r>
      <w:r w:rsidRPr="007E441C">
        <w:rPr>
          <w:color w:val="auto"/>
        </w:rPr>
        <w:t>The number of 7.2-tupling periods needed to 64.3-tuple.</w:t>
      </w:r>
    </w:p>
    <w:p w14:paraId="799DC9F4" w14:textId="3559941F" w:rsidR="007E441C" w:rsidRDefault="007E441C" w:rsidP="007E441C">
      <w:pPr>
        <w:ind w:firstLine="0"/>
        <w:rPr>
          <w:color w:val="auto"/>
        </w:rPr>
      </w:pPr>
    </w:p>
    <w:p w14:paraId="03F350AE" w14:textId="66090A1A" w:rsidR="007E441C" w:rsidRDefault="007E441C" w:rsidP="007E441C">
      <w:pPr>
        <w:ind w:firstLine="0"/>
        <w:jc w:val="both"/>
      </w:pPr>
      <w:r w:rsidRPr="007E441C">
        <w:rPr>
          <w:b/>
          <w:color w:val="auto"/>
        </w:rPr>
        <w:t>c.</w:t>
      </w:r>
      <w:r>
        <w:rPr>
          <w:color w:val="auto"/>
        </w:rPr>
        <w:t xml:space="preserve"> </w:t>
      </w:r>
      <w:r w:rsidR="00A64F15">
        <w:t xml:space="preserve">(In class) </w:t>
      </w:r>
      <w:r>
        <w:t xml:space="preserve">Evaluate: </w:t>
      </w:r>
      <w:r w:rsidRPr="0015053B">
        <w:rPr>
          <w:position w:val="-4"/>
        </w:rPr>
        <w:object w:dxaOrig="700" w:dyaOrig="300" w14:anchorId="3AF92AFF">
          <v:shape id="_x0000_i1027" type="#_x0000_t75" style="width:36pt;height:15.2pt" o:ole="">
            <v:imagedata r:id="rId13" o:title=""/>
          </v:shape>
          <o:OLEObject Type="Embed" ProgID="Equation.DSMT4" ShapeID="_x0000_i1027" DrawAspect="Content" ObjectID="_1708875196" r:id="rId14"/>
        </w:object>
      </w:r>
    </w:p>
    <w:p w14:paraId="4894341D" w14:textId="3DC01080" w:rsidR="007E441C" w:rsidRDefault="007E441C" w:rsidP="007E441C">
      <w:pPr>
        <w:ind w:firstLine="0"/>
        <w:rPr>
          <w:color w:val="FF0000"/>
        </w:rPr>
      </w:pPr>
      <w:r w:rsidRPr="0079759E">
        <w:rPr>
          <w:color w:val="FF0000"/>
        </w:rPr>
        <w:t>Answer:</w:t>
      </w:r>
      <w:r>
        <w:rPr>
          <w:color w:val="auto"/>
        </w:rPr>
        <w:t xml:space="preserve"> </w:t>
      </w:r>
      <w:r w:rsidRPr="0079759E">
        <w:rPr>
          <w:color w:val="000000" w:themeColor="text1"/>
        </w:rPr>
        <w:t>17</w:t>
      </w:r>
    </w:p>
    <w:p w14:paraId="0C45DB57" w14:textId="2662220B" w:rsidR="007E441C" w:rsidRPr="0079759E" w:rsidRDefault="00AA4584" w:rsidP="007E441C">
      <w:pPr>
        <w:ind w:firstLine="0"/>
        <w:rPr>
          <w:color w:val="000000" w:themeColor="text1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2</m:t>
              </m:r>
            </m:e>
            <m:sup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7</m:t>
                  </m:r>
                </m:e>
              </m:func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2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The number of 2-tupling periods to 17-tuple</m:t>
              </m:r>
            </m:sup>
          </m:sSup>
          <m:r>
            <w:rPr>
              <w:rFonts w:ascii="Cambria Math" w:hAnsi="Cambria Math"/>
              <w:color w:val="000000" w:themeColor="text1"/>
            </w:rPr>
            <m:t>=17</m:t>
          </m:r>
        </m:oMath>
      </m:oMathPara>
    </w:p>
    <w:p w14:paraId="7FA3361D" w14:textId="33600606" w:rsidR="006C5C99" w:rsidRDefault="006C5C99" w:rsidP="007E441C">
      <w:pPr>
        <w:ind w:firstLine="0"/>
        <w:rPr>
          <w:color w:val="auto"/>
        </w:rPr>
      </w:pPr>
    </w:p>
    <w:p w14:paraId="156034F8" w14:textId="645B8BA2" w:rsidR="006C5C99" w:rsidRDefault="006C5C99" w:rsidP="0079759E">
      <w:pPr>
        <w:ind w:firstLine="0"/>
      </w:pPr>
      <w:r w:rsidRPr="0079759E">
        <w:rPr>
          <w:b/>
          <w:color w:val="auto"/>
        </w:rPr>
        <w:t>d.</w:t>
      </w:r>
      <w:r>
        <w:rPr>
          <w:color w:val="auto"/>
        </w:rPr>
        <w:t xml:space="preserve"> </w:t>
      </w:r>
      <w:r w:rsidR="00A64F15">
        <w:t xml:space="preserve">(In class) </w:t>
      </w:r>
      <w:r>
        <w:t xml:space="preserve">Simplify:   </w:t>
      </w:r>
      <w:r w:rsidRPr="0015053B">
        <w:rPr>
          <w:position w:val="-4"/>
        </w:rPr>
        <w:object w:dxaOrig="640" w:dyaOrig="300" w14:anchorId="1D064A61">
          <v:shape id="_x0000_i1028" type="#_x0000_t75" style="width:31.45pt;height:15.2pt" o:ole="">
            <v:imagedata r:id="rId15" o:title=""/>
          </v:shape>
          <o:OLEObject Type="Embed" ProgID="Equation.DSMT4" ShapeID="_x0000_i1028" DrawAspect="Content" ObjectID="_1708875197" r:id="rId16"/>
        </w:object>
      </w:r>
      <w:r>
        <w:t xml:space="preserve"> </w:t>
      </w:r>
    </w:p>
    <w:p w14:paraId="226BD699" w14:textId="017DF8F5" w:rsidR="0079759E" w:rsidRDefault="0079759E" w:rsidP="0079759E">
      <w:pPr>
        <w:ind w:firstLine="0"/>
      </w:pPr>
      <w:r w:rsidRPr="0079759E">
        <w:rPr>
          <w:color w:val="FF0000"/>
        </w:rPr>
        <w:t>Answer:</w:t>
      </w:r>
      <w:r>
        <w:t xml:space="preserve"> x</w:t>
      </w:r>
    </w:p>
    <w:p w14:paraId="2FDD625A" w14:textId="3E647369" w:rsidR="00A220A3" w:rsidRDefault="00AA4584" w:rsidP="0079759E">
      <w:pPr>
        <w:ind w:firstLine="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x)</m:t>
                  </m:r>
                </m:e>
              </m:func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The number of b-tupling periods to x-tuple</m:t>
              </m:r>
            </m:sup>
          </m:sSup>
          <m:r>
            <w:rPr>
              <w:rFonts w:ascii="Cambria Math" w:hAnsi="Cambria Math"/>
            </w:rPr>
            <m:t>=x</m:t>
          </m:r>
        </m:oMath>
      </m:oMathPara>
    </w:p>
    <w:p w14:paraId="05D3E807" w14:textId="678AB979" w:rsidR="006C5C99" w:rsidRPr="007E441C" w:rsidRDefault="006C5C99" w:rsidP="007E441C">
      <w:pPr>
        <w:ind w:firstLine="0"/>
        <w:rPr>
          <w:color w:val="auto"/>
        </w:rPr>
      </w:pPr>
    </w:p>
    <w:p w14:paraId="36CC2756" w14:textId="314A4EBF" w:rsidR="007E441C" w:rsidRDefault="007E441C" w:rsidP="007E441C">
      <w:pPr>
        <w:ind w:firstLine="0"/>
        <w:rPr>
          <w:color w:val="auto"/>
        </w:rPr>
      </w:pPr>
    </w:p>
    <w:p w14:paraId="0ABBC257" w14:textId="588E83FE" w:rsidR="00306E99" w:rsidRPr="00CE1448" w:rsidRDefault="00306E99" w:rsidP="007E441C">
      <w:pPr>
        <w:ind w:firstLine="0"/>
        <w:rPr>
          <w:b/>
          <w:i/>
          <w:color w:val="auto"/>
          <w:sz w:val="28"/>
          <w:szCs w:val="28"/>
        </w:rPr>
      </w:pPr>
      <w:r w:rsidRPr="00CE1448">
        <w:rPr>
          <w:b/>
          <w:i/>
          <w:color w:val="auto"/>
          <w:sz w:val="28"/>
          <w:szCs w:val="28"/>
        </w:rPr>
        <w:t xml:space="preserve">Some </w:t>
      </w:r>
      <w:r w:rsidR="00CE1448" w:rsidRPr="00CE1448">
        <w:rPr>
          <w:b/>
          <w:i/>
          <w:color w:val="auto"/>
          <w:sz w:val="28"/>
          <w:szCs w:val="28"/>
        </w:rPr>
        <w:t>tests:</w:t>
      </w:r>
    </w:p>
    <w:p w14:paraId="0A4170A0" w14:textId="78AA8594" w:rsidR="00CE1448" w:rsidRDefault="00CE1448" w:rsidP="00CE1448">
      <w:r w:rsidRPr="00852842">
        <w:rPr>
          <w:b/>
        </w:rPr>
        <w:t>Sparky the Saguaro:</w:t>
      </w:r>
      <w:r>
        <w:t xml:space="preserve"> </w:t>
      </w:r>
      <w:r w:rsidRPr="00E321BA">
        <w:t>Emily purchased the mystical cactus shown in the video (</w:t>
      </w:r>
      <w:proofErr w:type="spellStart"/>
      <w:r w:rsidRPr="00E321BA">
        <w:t>Geogebra</w:t>
      </w:r>
      <w:proofErr w:type="spellEnd"/>
      <w:r w:rsidRPr="00E321BA">
        <w:t xml:space="preserve"> Applet) on Sunday, January 1</w:t>
      </w:r>
      <w:r w:rsidRPr="00E321BA">
        <w:rPr>
          <w:vertAlign w:val="superscript"/>
        </w:rPr>
        <w:t>st</w:t>
      </w:r>
      <w:r w:rsidRPr="00E321BA">
        <w:t xml:space="preserve"> and named the saguaro Sparky. She decided to record the displayed time-lapse video of Sparky’s growth and noticed he was growing in a peculiar way</w:t>
      </w:r>
      <w:r w:rsidR="006C4842">
        <w:t xml:space="preserve">, </w:t>
      </w:r>
      <w:r w:rsidR="006C4842" w:rsidRPr="006C4842">
        <w:t>Sparky’s height 2-tuples in size each week.</w:t>
      </w:r>
    </w:p>
    <w:p w14:paraId="0B8A68C5" w14:textId="77777777" w:rsidR="00CE1448" w:rsidRDefault="00CE1448" w:rsidP="00CE1448"/>
    <w:p w14:paraId="62037BA8" w14:textId="53096163" w:rsidR="00A52A8F" w:rsidRDefault="00A52A8F" w:rsidP="00A52A8F">
      <w:pPr>
        <w:pStyle w:val="Table-Normal"/>
        <w:ind w:left="90"/>
        <w:jc w:val="both"/>
      </w:pPr>
      <w:r w:rsidRPr="00A52A8F">
        <w:rPr>
          <w:b/>
        </w:rPr>
        <w:t>1.</w:t>
      </w:r>
      <w:r>
        <w:t xml:space="preserve"> </w:t>
      </w:r>
      <w:r w:rsidR="00A64F15">
        <w:t>(</w:t>
      </w:r>
      <w:r w:rsidR="006F20C2">
        <w:t>Exercise</w:t>
      </w:r>
      <w:r w:rsidR="00A64F15">
        <w:t xml:space="preserve">) </w:t>
      </w:r>
      <w:r w:rsidR="00CE1448">
        <w:t>Over some amount of time, Sparky’s height varied from 12 feet to 43 feet. Therefore, in this unknown amount of time, Sparky’s height:</w:t>
      </w:r>
    </w:p>
    <w:p w14:paraId="352F572B" w14:textId="77777777" w:rsidR="008D2ECC" w:rsidRDefault="008D2ECC" w:rsidP="00A52A8F">
      <w:pPr>
        <w:pStyle w:val="Table-Normal"/>
        <w:ind w:left="90"/>
        <w:jc w:val="both"/>
      </w:pPr>
    </w:p>
    <w:p w14:paraId="13745E80" w14:textId="77777777" w:rsidR="00CE1448" w:rsidRDefault="00CE1448" w:rsidP="00255AD0">
      <w:pPr>
        <w:pStyle w:val="Table-Normal"/>
        <w:numPr>
          <w:ilvl w:val="1"/>
          <w:numId w:val="1"/>
        </w:numPr>
      </w:pPr>
      <w:r>
        <w:t>12-tupled in size, or became 12 times as large</w:t>
      </w:r>
    </w:p>
    <w:p w14:paraId="725A0DD1" w14:textId="77777777" w:rsidR="00CE1448" w:rsidRDefault="00CE1448" w:rsidP="00255AD0">
      <w:pPr>
        <w:pStyle w:val="Table-Normal"/>
        <w:numPr>
          <w:ilvl w:val="1"/>
          <w:numId w:val="1"/>
        </w:numPr>
      </w:pPr>
      <w:r>
        <w:t>12/43-tupled in size, or became 12/43 times as large</w:t>
      </w:r>
    </w:p>
    <w:p w14:paraId="03D10969" w14:textId="776B6501" w:rsidR="00CE1448" w:rsidRDefault="00CE1448" w:rsidP="00255AD0">
      <w:pPr>
        <w:pStyle w:val="Table-Normal"/>
        <w:numPr>
          <w:ilvl w:val="1"/>
          <w:numId w:val="1"/>
        </w:numPr>
      </w:pPr>
      <w:r>
        <w:t>43/12-tupled in size, or became 43/12 times as large</w:t>
      </w:r>
    </w:p>
    <w:p w14:paraId="0562A5A3" w14:textId="77777777" w:rsidR="00CE1448" w:rsidRDefault="00CE1448" w:rsidP="00255AD0">
      <w:pPr>
        <w:pStyle w:val="Table-Normal"/>
        <w:numPr>
          <w:ilvl w:val="1"/>
          <w:numId w:val="1"/>
        </w:numPr>
      </w:pPr>
      <w:r>
        <w:t>43-tupled in size</w:t>
      </w:r>
    </w:p>
    <w:p w14:paraId="218BC641" w14:textId="33EB8349" w:rsidR="00CE1448" w:rsidRDefault="00CE1448" w:rsidP="003D1D80">
      <w:pPr>
        <w:pStyle w:val="ListParagraph"/>
        <w:numPr>
          <w:ilvl w:val="1"/>
          <w:numId w:val="1"/>
        </w:numPr>
      </w:pPr>
      <w:r>
        <w:t>None of the above.</w:t>
      </w:r>
    </w:p>
    <w:p w14:paraId="39F71B4F" w14:textId="77777777" w:rsidR="008D2ECC" w:rsidRDefault="008D2ECC" w:rsidP="00CE1448">
      <w:pPr>
        <w:ind w:firstLine="0"/>
      </w:pPr>
    </w:p>
    <w:p w14:paraId="1D3E565F" w14:textId="77777777" w:rsidR="004B761D" w:rsidRDefault="004B761D" w:rsidP="00CE1448">
      <w:pPr>
        <w:ind w:firstLine="0"/>
        <w:rPr>
          <w:color w:val="auto"/>
        </w:rPr>
      </w:pPr>
    </w:p>
    <w:p w14:paraId="6D48D75E" w14:textId="5AB0014F" w:rsidR="00A52A8F" w:rsidRDefault="00A52A8F" w:rsidP="00A52A8F">
      <w:pPr>
        <w:pStyle w:val="Table-Normal"/>
        <w:ind w:left="90"/>
        <w:jc w:val="both"/>
      </w:pPr>
      <w:r w:rsidRPr="00A52A8F">
        <w:rPr>
          <w:b/>
        </w:rPr>
        <w:lastRenderedPageBreak/>
        <w:t>2.</w:t>
      </w:r>
      <w:r>
        <w:t xml:space="preserve"> </w:t>
      </w:r>
      <w:r w:rsidR="00A64F15">
        <w:t>(</w:t>
      </w:r>
      <w:r w:rsidR="006F20C2">
        <w:t>Exercise</w:t>
      </w:r>
      <w:r w:rsidR="00A64F15">
        <w:t xml:space="preserve">) </w:t>
      </w:r>
      <w:r w:rsidRPr="00A52A8F">
        <w:t>Over some amount of time, Sparky’s height varied from 12 feet to 43 feet.</w:t>
      </w:r>
      <w:r w:rsidR="006C4842">
        <w:t xml:space="preserve"> </w:t>
      </w:r>
      <w:r w:rsidRPr="00A52A8F">
        <w:t>If we wish to determine the number of weeks it takes for Sparky’s height to reach 43 feet</w:t>
      </w:r>
      <w:r w:rsidR="00163464">
        <w:t xml:space="preserve"> (from 12 feet)</w:t>
      </w:r>
      <w:r w:rsidRPr="00A52A8F">
        <w:t>, we wish to determine</w:t>
      </w:r>
      <w:r w:rsidR="00163464">
        <w:t xml:space="preserve"> </w:t>
      </w:r>
      <w:proofErr w:type="gramStart"/>
      <w:r w:rsidR="00163464">
        <w:t>…..</w:t>
      </w:r>
      <w:proofErr w:type="gramEnd"/>
      <w:r w:rsidR="00E93590">
        <w:t xml:space="preserve"> , a</w:t>
      </w:r>
      <w:r w:rsidR="00163464">
        <w:t>nd the number o</w:t>
      </w:r>
      <w:r w:rsidR="00E93590">
        <w:t>f</w:t>
      </w:r>
      <w:r w:rsidR="00163464">
        <w:t xml:space="preserve"> weeks will be …</w:t>
      </w:r>
      <w:r w:rsidR="00854500">
        <w:t>.</w:t>
      </w:r>
      <w:r w:rsidR="00163464">
        <w:t xml:space="preserve">. </w:t>
      </w:r>
      <w:r w:rsidRPr="00A52A8F">
        <w:t>:</w:t>
      </w:r>
    </w:p>
    <w:p w14:paraId="576E0250" w14:textId="1E7B272A" w:rsidR="00A52A8F" w:rsidRPr="00A52A8F" w:rsidRDefault="00A52A8F" w:rsidP="00A52A8F">
      <w:pPr>
        <w:pStyle w:val="Table-Normal"/>
        <w:ind w:left="90"/>
        <w:jc w:val="both"/>
      </w:pPr>
    </w:p>
    <w:p w14:paraId="325BA0DD" w14:textId="7876FC44" w:rsidR="00A52A8F" w:rsidRPr="00A52A8F" w:rsidRDefault="00A52A8F" w:rsidP="00255AD0">
      <w:pPr>
        <w:pStyle w:val="Table-Normal"/>
        <w:numPr>
          <w:ilvl w:val="1"/>
          <w:numId w:val="2"/>
        </w:numPr>
        <w:jc w:val="both"/>
      </w:pPr>
      <w:r w:rsidRPr="00A52A8F">
        <w:t>The number of 43/12-tupling periods it takes to 2-tuple</w:t>
      </w:r>
      <w:r w:rsidR="00163464">
        <w:t xml:space="preserve">;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sub>
            </m:sSub>
          </m:fName>
          <m:e>
            <m:r>
              <w:rPr>
                <w:rFonts w:ascii="Cambria Math" w:hAnsi="Cambria Math"/>
              </w:rPr>
              <m:t>(2)</m:t>
            </m:r>
          </m:e>
        </m:func>
      </m:oMath>
    </w:p>
    <w:p w14:paraId="0037040C" w14:textId="506939CF" w:rsidR="00A52A8F" w:rsidRPr="00A52A8F" w:rsidRDefault="00A52A8F" w:rsidP="00255AD0">
      <w:pPr>
        <w:pStyle w:val="Table-Normal"/>
        <w:numPr>
          <w:ilvl w:val="1"/>
          <w:numId w:val="2"/>
        </w:numPr>
        <w:jc w:val="both"/>
      </w:pPr>
      <w:r w:rsidRPr="00A52A8F">
        <w:t>The number of 2-tupling periods it takes to 43/12-tuple</w:t>
      </w:r>
      <w:r w:rsidR="00163464">
        <w:t xml:space="preserve">;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3</m:t>
                </m:r>
              </m:num>
              <m:den>
                <m:r>
                  <w:rPr>
                    <w:rFonts w:ascii="Cambria Math" w:hAnsi="Cambria Math"/>
                  </w:rPr>
                  <m:t>1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</m:oMath>
    </w:p>
    <w:p w14:paraId="59A2F7F4" w14:textId="1783E824" w:rsidR="00A52A8F" w:rsidRPr="00A52A8F" w:rsidRDefault="00A52A8F" w:rsidP="00255AD0">
      <w:pPr>
        <w:pStyle w:val="Table-Normal"/>
        <w:numPr>
          <w:ilvl w:val="1"/>
          <w:numId w:val="2"/>
        </w:numPr>
        <w:jc w:val="both"/>
      </w:pPr>
      <w:r w:rsidRPr="00A52A8F">
        <w:t>The number of 2-tupling periods it takes to 43-tuple</w:t>
      </w:r>
      <w:r w:rsidR="000A3DAA">
        <w:t xml:space="preserve">;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</w:rPr>
              <m:t>(43</m:t>
            </m:r>
          </m:e>
        </m:func>
        <m:r>
          <w:rPr>
            <w:rFonts w:ascii="Cambria Math" w:hAnsi="Cambria Math"/>
          </w:rPr>
          <m:t>)</m:t>
        </m:r>
      </m:oMath>
    </w:p>
    <w:p w14:paraId="5C0F434D" w14:textId="7FDB52E5" w:rsidR="00A52A8F" w:rsidRPr="00A52A8F" w:rsidRDefault="00A52A8F" w:rsidP="00255AD0">
      <w:pPr>
        <w:pStyle w:val="Table-Normal"/>
        <w:numPr>
          <w:ilvl w:val="1"/>
          <w:numId w:val="2"/>
        </w:numPr>
        <w:jc w:val="both"/>
      </w:pPr>
      <w:r w:rsidRPr="00A52A8F">
        <w:t>The number of 43-tupling periods it takes to 2-tuple</w:t>
      </w:r>
      <w:r w:rsidR="006C4842">
        <w:t xml:space="preserve">;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3</m:t>
                </m:r>
              </m:sub>
            </m:sSub>
          </m:fName>
          <m:e>
            <m:r>
              <w:rPr>
                <w:rFonts w:ascii="Cambria Math" w:hAnsi="Cambria Math"/>
              </w:rPr>
              <m:t>(2)</m:t>
            </m:r>
          </m:e>
        </m:func>
      </m:oMath>
    </w:p>
    <w:p w14:paraId="5095CC45" w14:textId="1C0809CA" w:rsidR="00A52A8F" w:rsidRDefault="00A52A8F" w:rsidP="00255AD0">
      <w:pPr>
        <w:pStyle w:val="Table-Normal"/>
        <w:numPr>
          <w:ilvl w:val="1"/>
          <w:numId w:val="2"/>
        </w:numPr>
        <w:jc w:val="both"/>
      </w:pPr>
      <w:r w:rsidRPr="00A52A8F">
        <w:t>None of the above.</w:t>
      </w:r>
    </w:p>
    <w:p w14:paraId="31063D64" w14:textId="77777777" w:rsidR="00A52A8F" w:rsidRDefault="00A52A8F" w:rsidP="00CE1448">
      <w:pPr>
        <w:ind w:firstLine="0"/>
        <w:rPr>
          <w:color w:val="auto"/>
        </w:rPr>
      </w:pPr>
    </w:p>
    <w:p w14:paraId="6879E4F2" w14:textId="27CB0E12" w:rsidR="006231C8" w:rsidRPr="00FB001F" w:rsidRDefault="006231C8" w:rsidP="006231C8">
      <w:pPr>
        <w:pStyle w:val="Table-Normal"/>
        <w:ind w:left="90"/>
        <w:jc w:val="both"/>
      </w:pPr>
      <w:r w:rsidRPr="00FB001F">
        <w:rPr>
          <w:b/>
          <w:color w:val="000000" w:themeColor="text1"/>
        </w:rPr>
        <w:t>3.</w:t>
      </w:r>
      <w:r w:rsidRPr="00FB001F">
        <w:rPr>
          <w:color w:val="FF0000"/>
        </w:rPr>
        <w:t xml:space="preserve"> </w:t>
      </w:r>
      <w:r w:rsidR="00A64F15">
        <w:t>(</w:t>
      </w:r>
      <w:r w:rsidR="006F20C2">
        <w:t>Exercise</w:t>
      </w:r>
      <w:r w:rsidR="00A64F15">
        <w:t xml:space="preserve">) </w:t>
      </w:r>
      <w:r w:rsidRPr="00FB001F">
        <w:t xml:space="preserve">Over some amount of time, Sparky’s height varied from 12 feet to 43 feet. If we wish to determine the number of </w:t>
      </w:r>
      <w:r w:rsidRPr="00FB001F">
        <w:rPr>
          <w:i/>
          <w:u w:val="single"/>
        </w:rPr>
        <w:t>2-week periods</w:t>
      </w:r>
      <w:r w:rsidRPr="00FB001F">
        <w:t xml:space="preserve"> it takes for Sparky’s height to reach 43 feet (from 12 feet), we wish to </w:t>
      </w:r>
      <w:r w:rsidRPr="00A52A8F">
        <w:t>determine</w:t>
      </w:r>
      <w:r>
        <w:t xml:space="preserve"> </w:t>
      </w:r>
      <w:proofErr w:type="gramStart"/>
      <w:r>
        <w:t>…..</w:t>
      </w:r>
      <w:proofErr w:type="gramEnd"/>
      <w:r>
        <w:t xml:space="preserve"> , and the number of </w:t>
      </w:r>
      <w:r w:rsidRPr="00B84D13">
        <w:rPr>
          <w:i/>
        </w:rPr>
        <w:t>2-week periods</w:t>
      </w:r>
      <w:r>
        <w:t xml:space="preserve"> will be ….. </w:t>
      </w:r>
      <w:r w:rsidRPr="00A52A8F">
        <w:t>:</w:t>
      </w:r>
    </w:p>
    <w:p w14:paraId="275106A9" w14:textId="77777777" w:rsidR="006231C8" w:rsidRPr="00FB001F" w:rsidRDefault="006231C8" w:rsidP="006231C8">
      <w:pPr>
        <w:pStyle w:val="Table-Normal"/>
        <w:ind w:left="90"/>
        <w:jc w:val="both"/>
      </w:pPr>
    </w:p>
    <w:p w14:paraId="6A7946B3" w14:textId="77777777" w:rsidR="006231C8" w:rsidRPr="00FB001F" w:rsidRDefault="006231C8" w:rsidP="006231C8">
      <w:pPr>
        <w:pStyle w:val="Table-Normal"/>
        <w:numPr>
          <w:ilvl w:val="0"/>
          <w:numId w:val="4"/>
        </w:numPr>
        <w:jc w:val="both"/>
      </w:pPr>
      <w:r w:rsidRPr="00FB001F">
        <w:t>The number of 43/12-tupling periods it takes to 4-tuple</w:t>
      </w:r>
      <w:r>
        <w:t xml:space="preserve">;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sub>
            </m:sSub>
          </m:fName>
          <m:e>
            <m:r>
              <w:rPr>
                <w:rFonts w:ascii="Cambria Math" w:hAnsi="Cambria Math"/>
              </w:rPr>
              <m:t>(4)</m:t>
            </m:r>
          </m:e>
        </m:func>
      </m:oMath>
    </w:p>
    <w:p w14:paraId="499A41E7" w14:textId="77777777" w:rsidR="006231C8" w:rsidRPr="00FB001F" w:rsidRDefault="006231C8" w:rsidP="006231C8">
      <w:pPr>
        <w:pStyle w:val="Table-Normal"/>
        <w:numPr>
          <w:ilvl w:val="0"/>
          <w:numId w:val="4"/>
        </w:numPr>
        <w:jc w:val="both"/>
      </w:pPr>
      <w:r w:rsidRPr="00FB001F">
        <w:t>The number of 4-tupling periods it takes to 43/12-tuple</w:t>
      </w:r>
      <w:r>
        <w:t xml:space="preserve">;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3</m:t>
                </m:r>
              </m:num>
              <m:den>
                <m:r>
                  <w:rPr>
                    <w:rFonts w:ascii="Cambria Math" w:hAnsi="Cambria Math"/>
                  </w:rPr>
                  <m:t>1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</m:oMath>
      <w:r>
        <w:t xml:space="preserve"> </w:t>
      </w:r>
      <w:r w:rsidRPr="00FB001F">
        <w:t xml:space="preserve">  </w:t>
      </w:r>
    </w:p>
    <w:p w14:paraId="3DDF24F1" w14:textId="77777777" w:rsidR="006231C8" w:rsidRDefault="006231C8" w:rsidP="006231C8">
      <w:pPr>
        <w:pStyle w:val="Table-Normal"/>
        <w:numPr>
          <w:ilvl w:val="0"/>
          <w:numId w:val="4"/>
        </w:numPr>
        <w:jc w:val="both"/>
      </w:pPr>
      <w:r w:rsidRPr="00074FE2">
        <w:t>The number of 4-tupling periods it takes to 43-tuple</w:t>
      </w:r>
      <w:r>
        <w:t xml:space="preserve">;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</w:rPr>
              <m:t>(43</m:t>
            </m:r>
          </m:e>
        </m:func>
        <m:r>
          <w:rPr>
            <w:rFonts w:ascii="Cambria Math" w:hAnsi="Cambria Math"/>
          </w:rPr>
          <m:t>)</m:t>
        </m:r>
      </m:oMath>
    </w:p>
    <w:p w14:paraId="34990C37" w14:textId="77777777" w:rsidR="006231C8" w:rsidRDefault="006231C8" w:rsidP="006231C8">
      <w:pPr>
        <w:pStyle w:val="Table-Normal"/>
        <w:numPr>
          <w:ilvl w:val="0"/>
          <w:numId w:val="4"/>
        </w:numPr>
        <w:jc w:val="both"/>
      </w:pPr>
      <w:r w:rsidRPr="00074FE2">
        <w:t>The number of 43-tupling periods it takes to 4-tuple</w:t>
      </w:r>
      <w:r>
        <w:t xml:space="preserve">;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3</m:t>
                </m:r>
              </m:sub>
            </m:sSub>
          </m:fName>
          <m:e>
            <m:r>
              <w:rPr>
                <w:rFonts w:ascii="Cambria Math" w:hAnsi="Cambria Math"/>
              </w:rPr>
              <m:t>(4)</m:t>
            </m:r>
          </m:e>
        </m:func>
      </m:oMath>
    </w:p>
    <w:p w14:paraId="6E766B93" w14:textId="77777777" w:rsidR="006231C8" w:rsidRPr="00B84D13" w:rsidRDefault="006231C8" w:rsidP="006231C8">
      <w:pPr>
        <w:pStyle w:val="Table-Normal"/>
        <w:numPr>
          <w:ilvl w:val="0"/>
          <w:numId w:val="4"/>
        </w:numPr>
        <w:jc w:val="both"/>
        <w:rPr>
          <w:u w:val="single"/>
        </w:rPr>
      </w:pPr>
      <w:r w:rsidRPr="00B84D13">
        <w:t>None of the above.</w:t>
      </w:r>
    </w:p>
    <w:p w14:paraId="6D95B984" w14:textId="72753E44" w:rsidR="007E441C" w:rsidRDefault="007E441C" w:rsidP="007E441C">
      <w:pPr>
        <w:ind w:firstLine="0"/>
        <w:rPr>
          <w:color w:val="FF0000"/>
        </w:rPr>
      </w:pPr>
    </w:p>
    <w:p w14:paraId="6DD4A474" w14:textId="77777777" w:rsidR="007E441C" w:rsidRPr="009A12A3" w:rsidRDefault="007E441C" w:rsidP="007E441C">
      <w:pPr>
        <w:ind w:firstLine="0"/>
        <w:rPr>
          <w:color w:val="FF0000"/>
        </w:rPr>
      </w:pPr>
    </w:p>
    <w:p w14:paraId="5597C0B6" w14:textId="77777777" w:rsidR="007E441C" w:rsidRPr="009A12A3" w:rsidRDefault="007E441C" w:rsidP="007E441C">
      <w:pPr>
        <w:ind w:firstLine="0"/>
        <w:rPr>
          <w:color w:val="FF0000"/>
        </w:rPr>
      </w:pPr>
    </w:p>
    <w:p w14:paraId="0D4A1B38" w14:textId="63FD4B64" w:rsidR="007E441C" w:rsidRDefault="007E441C" w:rsidP="005727AC">
      <w:pPr>
        <w:ind w:firstLine="0"/>
        <w:rPr>
          <w:color w:val="FF0000"/>
        </w:rPr>
      </w:pPr>
    </w:p>
    <w:p w14:paraId="344A123E" w14:textId="77777777" w:rsidR="007E441C" w:rsidRPr="00B7728C" w:rsidRDefault="007E441C" w:rsidP="005727AC">
      <w:pPr>
        <w:ind w:firstLine="0"/>
      </w:pPr>
    </w:p>
    <w:p w14:paraId="605AF6C9" w14:textId="34BB2BC9" w:rsidR="007669A8" w:rsidRDefault="00FC3078" w:rsidP="005A60D0">
      <w:pPr>
        <w:ind w:firstLine="0"/>
        <w:jc w:val="both"/>
        <w:rPr>
          <w:color w:val="FF0000"/>
        </w:rPr>
      </w:pPr>
      <w:r>
        <w:t xml:space="preserve">   </w:t>
      </w:r>
    </w:p>
    <w:p w14:paraId="73C18B03" w14:textId="77777777" w:rsidR="00455DD8" w:rsidRDefault="00455DD8" w:rsidP="00EC1850">
      <w:pPr>
        <w:ind w:firstLine="0"/>
        <w:jc w:val="both"/>
      </w:pPr>
    </w:p>
    <w:p w14:paraId="43DEAF37" w14:textId="77777777" w:rsidR="00D64011" w:rsidRDefault="00D64011" w:rsidP="00EC1850">
      <w:pPr>
        <w:ind w:firstLine="0"/>
        <w:jc w:val="both"/>
      </w:pPr>
    </w:p>
    <w:p w14:paraId="51D483F6" w14:textId="04BD8B50" w:rsidR="00B223AD" w:rsidRPr="00B223AD" w:rsidRDefault="00B223AD" w:rsidP="00B223AD">
      <w:pPr>
        <w:ind w:firstLine="0"/>
        <w:jc w:val="both"/>
        <w:rPr>
          <w:color w:val="auto"/>
          <w:sz w:val="28"/>
          <w:szCs w:val="28"/>
        </w:rPr>
      </w:pPr>
    </w:p>
    <w:p w14:paraId="7A4A384A" w14:textId="77777777" w:rsidR="00B223AD" w:rsidRPr="00B223AD" w:rsidRDefault="00B223AD" w:rsidP="00B223AD">
      <w:pPr>
        <w:ind w:firstLine="0"/>
        <w:jc w:val="both"/>
        <w:rPr>
          <w:color w:val="FF0000"/>
        </w:rPr>
      </w:pPr>
    </w:p>
    <w:p w14:paraId="2AFBEE04" w14:textId="0F98A618" w:rsidR="003310D0" w:rsidRDefault="00BA37BB" w:rsidP="003310D0">
      <w:pPr>
        <w:pStyle w:val="Table-Normal"/>
        <w:spacing w:line="276" w:lineRule="auto"/>
        <w:jc w:val="both"/>
      </w:pPr>
      <w:r>
        <w:rPr>
          <w:b/>
        </w:rPr>
        <w:t xml:space="preserve"> </w:t>
      </w:r>
    </w:p>
    <w:p w14:paraId="76297F7E" w14:textId="77777777" w:rsidR="009217E8" w:rsidRDefault="009217E8" w:rsidP="003E22E2">
      <w:pPr>
        <w:spacing w:line="276" w:lineRule="auto"/>
        <w:rPr>
          <w:u w:val="single"/>
        </w:rPr>
      </w:pPr>
    </w:p>
    <w:sectPr w:rsidR="009217E8" w:rsidSect="00A22AD4">
      <w:headerReference w:type="default" r:id="rId17"/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6BEB09" w14:textId="77777777" w:rsidR="00AA4584" w:rsidRDefault="00AA4584" w:rsidP="008A4C2B">
      <w:r>
        <w:separator/>
      </w:r>
    </w:p>
  </w:endnote>
  <w:endnote w:type="continuationSeparator" w:id="0">
    <w:p w14:paraId="1FE49475" w14:textId="77777777" w:rsidR="00AA4584" w:rsidRDefault="00AA4584" w:rsidP="008A4C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C74BB8" w14:textId="77777777" w:rsidR="00AA4584" w:rsidRDefault="00AA4584" w:rsidP="008A4C2B">
      <w:r>
        <w:separator/>
      </w:r>
    </w:p>
  </w:footnote>
  <w:footnote w:type="continuationSeparator" w:id="0">
    <w:p w14:paraId="10763DCB" w14:textId="77777777" w:rsidR="00AA4584" w:rsidRDefault="00AA4584" w:rsidP="008A4C2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9D08CC" w14:textId="77777777" w:rsidR="00D77823" w:rsidRPr="00081B28" w:rsidRDefault="00D77823" w:rsidP="008A4C2B">
    <w:pPr>
      <w:jc w:val="both"/>
      <w:rPr>
        <w:i/>
      </w:rPr>
    </w:pPr>
    <w:r w:rsidRPr="00081B28">
      <w:rPr>
        <w:i/>
      </w:rPr>
      <w:t>Developing conceptual knowledge in school mathematics</w:t>
    </w:r>
  </w:p>
  <w:p w14:paraId="75677417" w14:textId="77777777" w:rsidR="00D77823" w:rsidRPr="00081B28" w:rsidRDefault="00D77823" w:rsidP="008A4C2B">
    <w:pPr>
      <w:jc w:val="both"/>
      <w:rPr>
        <w:i/>
      </w:rPr>
    </w:pPr>
    <w:r w:rsidRPr="00081B28">
      <w:rPr>
        <w:i/>
      </w:rPr>
      <w:t xml:space="preserve">Borji &amp; </w:t>
    </w:r>
    <w:proofErr w:type="spellStart"/>
    <w:r w:rsidRPr="00081B28">
      <w:rPr>
        <w:i/>
      </w:rPr>
      <w:t>Surynková</w:t>
    </w:r>
    <w:proofErr w:type="spellEnd"/>
    <w:r w:rsidRPr="00081B28">
      <w:rPr>
        <w:i/>
      </w:rPr>
      <w:t>, Department of Mathematics Education, Charles Universit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F1731E"/>
    <w:multiLevelType w:val="hybridMultilevel"/>
    <w:tmpl w:val="7A7C51F6"/>
    <w:lvl w:ilvl="0" w:tplc="B0A2ED86">
      <w:start w:val="1"/>
      <w:numFmt w:val="lowerRoman"/>
      <w:lvlText w:val="%1."/>
      <w:lvlJc w:val="right"/>
      <w:pPr>
        <w:ind w:left="45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6FD016B2">
      <w:start w:val="1"/>
      <w:numFmt w:val="decimal"/>
      <w:lvlText w:val="%3)"/>
      <w:lvlJc w:val="left"/>
      <w:pPr>
        <w:ind w:left="207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21C54D8B"/>
    <w:multiLevelType w:val="hybridMultilevel"/>
    <w:tmpl w:val="7A7C51F6"/>
    <w:lvl w:ilvl="0" w:tplc="B0A2ED86">
      <w:start w:val="1"/>
      <w:numFmt w:val="lowerRoman"/>
      <w:lvlText w:val="%1."/>
      <w:lvlJc w:val="right"/>
      <w:pPr>
        <w:ind w:left="45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6FD016B2">
      <w:start w:val="1"/>
      <w:numFmt w:val="decimal"/>
      <w:lvlText w:val="%3)"/>
      <w:lvlJc w:val="left"/>
      <w:pPr>
        <w:ind w:left="207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 w15:restartNumberingAfterBreak="0">
    <w:nsid w:val="25247FB0"/>
    <w:multiLevelType w:val="hybridMultilevel"/>
    <w:tmpl w:val="BDAE681C"/>
    <w:lvl w:ilvl="0" w:tplc="04050019">
      <w:start w:val="1"/>
      <w:numFmt w:val="lowerLetter"/>
      <w:lvlText w:val="%1."/>
      <w:lvlJc w:val="left"/>
      <w:pPr>
        <w:ind w:left="450" w:hanging="360"/>
      </w:pPr>
    </w:lvl>
    <w:lvl w:ilvl="1" w:tplc="04050019" w:tentative="1">
      <w:start w:val="1"/>
      <w:numFmt w:val="lowerLetter"/>
      <w:lvlText w:val="%2."/>
      <w:lvlJc w:val="left"/>
      <w:pPr>
        <w:ind w:left="1170" w:hanging="360"/>
      </w:pPr>
    </w:lvl>
    <w:lvl w:ilvl="2" w:tplc="0405001B" w:tentative="1">
      <w:start w:val="1"/>
      <w:numFmt w:val="lowerRoman"/>
      <w:lvlText w:val="%3."/>
      <w:lvlJc w:val="right"/>
      <w:pPr>
        <w:ind w:left="1890" w:hanging="180"/>
      </w:pPr>
    </w:lvl>
    <w:lvl w:ilvl="3" w:tplc="0405000F" w:tentative="1">
      <w:start w:val="1"/>
      <w:numFmt w:val="decimal"/>
      <w:lvlText w:val="%4."/>
      <w:lvlJc w:val="left"/>
      <w:pPr>
        <w:ind w:left="2610" w:hanging="360"/>
      </w:pPr>
    </w:lvl>
    <w:lvl w:ilvl="4" w:tplc="04050019" w:tentative="1">
      <w:start w:val="1"/>
      <w:numFmt w:val="lowerLetter"/>
      <w:lvlText w:val="%5."/>
      <w:lvlJc w:val="left"/>
      <w:pPr>
        <w:ind w:left="3330" w:hanging="360"/>
      </w:pPr>
    </w:lvl>
    <w:lvl w:ilvl="5" w:tplc="0405001B" w:tentative="1">
      <w:start w:val="1"/>
      <w:numFmt w:val="lowerRoman"/>
      <w:lvlText w:val="%6."/>
      <w:lvlJc w:val="right"/>
      <w:pPr>
        <w:ind w:left="4050" w:hanging="180"/>
      </w:pPr>
    </w:lvl>
    <w:lvl w:ilvl="6" w:tplc="0405000F" w:tentative="1">
      <w:start w:val="1"/>
      <w:numFmt w:val="decimal"/>
      <w:lvlText w:val="%7."/>
      <w:lvlJc w:val="left"/>
      <w:pPr>
        <w:ind w:left="4770" w:hanging="360"/>
      </w:pPr>
    </w:lvl>
    <w:lvl w:ilvl="7" w:tplc="04050019" w:tentative="1">
      <w:start w:val="1"/>
      <w:numFmt w:val="lowerLetter"/>
      <w:lvlText w:val="%8."/>
      <w:lvlJc w:val="left"/>
      <w:pPr>
        <w:ind w:left="5490" w:hanging="360"/>
      </w:pPr>
    </w:lvl>
    <w:lvl w:ilvl="8" w:tplc="0405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 w15:restartNumberingAfterBreak="0">
    <w:nsid w:val="41E526EB"/>
    <w:multiLevelType w:val="hybridMultilevel"/>
    <w:tmpl w:val="7A7C51F6"/>
    <w:lvl w:ilvl="0" w:tplc="B0A2ED86">
      <w:start w:val="1"/>
      <w:numFmt w:val="lowerRoman"/>
      <w:lvlText w:val="%1."/>
      <w:lvlJc w:val="right"/>
      <w:pPr>
        <w:ind w:left="45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6FD016B2">
      <w:start w:val="1"/>
      <w:numFmt w:val="decimal"/>
      <w:lvlText w:val="%3)"/>
      <w:lvlJc w:val="left"/>
      <w:pPr>
        <w:ind w:left="207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086C"/>
    <w:rsid w:val="0000517A"/>
    <w:rsid w:val="000059C5"/>
    <w:rsid w:val="00006D11"/>
    <w:rsid w:val="00010C45"/>
    <w:rsid w:val="000151AF"/>
    <w:rsid w:val="00025EA6"/>
    <w:rsid w:val="000327D4"/>
    <w:rsid w:val="00043237"/>
    <w:rsid w:val="0004452C"/>
    <w:rsid w:val="00052DA3"/>
    <w:rsid w:val="0005375E"/>
    <w:rsid w:val="00061CDB"/>
    <w:rsid w:val="00062DB0"/>
    <w:rsid w:val="000641CE"/>
    <w:rsid w:val="00087531"/>
    <w:rsid w:val="000A3DAA"/>
    <w:rsid w:val="000A6018"/>
    <w:rsid w:val="000B63C3"/>
    <w:rsid w:val="000B6E99"/>
    <w:rsid w:val="000C4C77"/>
    <w:rsid w:val="000C51DE"/>
    <w:rsid w:val="000C6C23"/>
    <w:rsid w:val="000C73C5"/>
    <w:rsid w:val="000C79EA"/>
    <w:rsid w:val="000D014F"/>
    <w:rsid w:val="000D06EB"/>
    <w:rsid w:val="000D1B4F"/>
    <w:rsid w:val="000D3E64"/>
    <w:rsid w:val="000D5FD8"/>
    <w:rsid w:val="000E020C"/>
    <w:rsid w:val="000E4247"/>
    <w:rsid w:val="000E772D"/>
    <w:rsid w:val="000F0039"/>
    <w:rsid w:val="000F5E91"/>
    <w:rsid w:val="001017FE"/>
    <w:rsid w:val="001032B3"/>
    <w:rsid w:val="00112F1E"/>
    <w:rsid w:val="00122185"/>
    <w:rsid w:val="001251F0"/>
    <w:rsid w:val="00133D2B"/>
    <w:rsid w:val="001340CD"/>
    <w:rsid w:val="00134EFC"/>
    <w:rsid w:val="00137CF8"/>
    <w:rsid w:val="00140FC6"/>
    <w:rsid w:val="00151F25"/>
    <w:rsid w:val="00153057"/>
    <w:rsid w:val="00153AB2"/>
    <w:rsid w:val="001552A6"/>
    <w:rsid w:val="001578FD"/>
    <w:rsid w:val="00160FFF"/>
    <w:rsid w:val="00161D6B"/>
    <w:rsid w:val="00163464"/>
    <w:rsid w:val="001668B1"/>
    <w:rsid w:val="00166E0F"/>
    <w:rsid w:val="00170695"/>
    <w:rsid w:val="00177974"/>
    <w:rsid w:val="0018526F"/>
    <w:rsid w:val="001866C7"/>
    <w:rsid w:val="00190562"/>
    <w:rsid w:val="00190DAE"/>
    <w:rsid w:val="001927AA"/>
    <w:rsid w:val="00193215"/>
    <w:rsid w:val="00195C45"/>
    <w:rsid w:val="001D07C0"/>
    <w:rsid w:val="001D1B0A"/>
    <w:rsid w:val="001E542F"/>
    <w:rsid w:val="001E72D1"/>
    <w:rsid w:val="001F30FA"/>
    <w:rsid w:val="002010B8"/>
    <w:rsid w:val="0020164E"/>
    <w:rsid w:val="00202EEE"/>
    <w:rsid w:val="00211A42"/>
    <w:rsid w:val="002215D5"/>
    <w:rsid w:val="0022201B"/>
    <w:rsid w:val="002307A8"/>
    <w:rsid w:val="002310CA"/>
    <w:rsid w:val="002379C2"/>
    <w:rsid w:val="00244E73"/>
    <w:rsid w:val="002506E1"/>
    <w:rsid w:val="00251CA7"/>
    <w:rsid w:val="002537A6"/>
    <w:rsid w:val="00255AD0"/>
    <w:rsid w:val="00267ED5"/>
    <w:rsid w:val="00286E10"/>
    <w:rsid w:val="00290963"/>
    <w:rsid w:val="0029766D"/>
    <w:rsid w:val="002A1A6A"/>
    <w:rsid w:val="002A4EB0"/>
    <w:rsid w:val="002A5E4B"/>
    <w:rsid w:val="002A7B6E"/>
    <w:rsid w:val="002B03C4"/>
    <w:rsid w:val="002B1623"/>
    <w:rsid w:val="002B3EC6"/>
    <w:rsid w:val="002B57B2"/>
    <w:rsid w:val="002B71E7"/>
    <w:rsid w:val="002C63FB"/>
    <w:rsid w:val="002C6688"/>
    <w:rsid w:val="002C77C4"/>
    <w:rsid w:val="002D15B2"/>
    <w:rsid w:val="002F56B7"/>
    <w:rsid w:val="00304002"/>
    <w:rsid w:val="00304F5D"/>
    <w:rsid w:val="00306E99"/>
    <w:rsid w:val="003075F5"/>
    <w:rsid w:val="00307E53"/>
    <w:rsid w:val="00310B4E"/>
    <w:rsid w:val="00310BC6"/>
    <w:rsid w:val="00314D3D"/>
    <w:rsid w:val="00320232"/>
    <w:rsid w:val="00321C53"/>
    <w:rsid w:val="00322AF7"/>
    <w:rsid w:val="0033078D"/>
    <w:rsid w:val="003310D0"/>
    <w:rsid w:val="003316D9"/>
    <w:rsid w:val="00335629"/>
    <w:rsid w:val="00335F50"/>
    <w:rsid w:val="003438C5"/>
    <w:rsid w:val="00356E18"/>
    <w:rsid w:val="00356FD4"/>
    <w:rsid w:val="00362936"/>
    <w:rsid w:val="00366204"/>
    <w:rsid w:val="00382594"/>
    <w:rsid w:val="00382F05"/>
    <w:rsid w:val="003848B9"/>
    <w:rsid w:val="00385C8D"/>
    <w:rsid w:val="00391BE6"/>
    <w:rsid w:val="00393AA9"/>
    <w:rsid w:val="00393EE3"/>
    <w:rsid w:val="0039433A"/>
    <w:rsid w:val="003B4722"/>
    <w:rsid w:val="003B7779"/>
    <w:rsid w:val="003C4A48"/>
    <w:rsid w:val="003C5880"/>
    <w:rsid w:val="003D04D2"/>
    <w:rsid w:val="003D1D80"/>
    <w:rsid w:val="003D7082"/>
    <w:rsid w:val="003E22E2"/>
    <w:rsid w:val="003E5F8F"/>
    <w:rsid w:val="003E7525"/>
    <w:rsid w:val="003F1A7D"/>
    <w:rsid w:val="003F6A60"/>
    <w:rsid w:val="00400C5F"/>
    <w:rsid w:val="004034EF"/>
    <w:rsid w:val="00411704"/>
    <w:rsid w:val="00416173"/>
    <w:rsid w:val="00420B5D"/>
    <w:rsid w:val="0042245A"/>
    <w:rsid w:val="00433F71"/>
    <w:rsid w:val="00442785"/>
    <w:rsid w:val="00442B42"/>
    <w:rsid w:val="0044497F"/>
    <w:rsid w:val="00445C79"/>
    <w:rsid w:val="004465BD"/>
    <w:rsid w:val="00447E34"/>
    <w:rsid w:val="0045187A"/>
    <w:rsid w:val="00452458"/>
    <w:rsid w:val="00453E4C"/>
    <w:rsid w:val="00455DD8"/>
    <w:rsid w:val="004562A4"/>
    <w:rsid w:val="004567D5"/>
    <w:rsid w:val="00461030"/>
    <w:rsid w:val="0046157F"/>
    <w:rsid w:val="00463580"/>
    <w:rsid w:val="00477C8E"/>
    <w:rsid w:val="00477D8D"/>
    <w:rsid w:val="00481C05"/>
    <w:rsid w:val="004821DB"/>
    <w:rsid w:val="0048452D"/>
    <w:rsid w:val="00485B3B"/>
    <w:rsid w:val="00493B01"/>
    <w:rsid w:val="00494317"/>
    <w:rsid w:val="00497919"/>
    <w:rsid w:val="004A16A0"/>
    <w:rsid w:val="004A2CD0"/>
    <w:rsid w:val="004A6D01"/>
    <w:rsid w:val="004B1045"/>
    <w:rsid w:val="004B1AC8"/>
    <w:rsid w:val="004B761D"/>
    <w:rsid w:val="004B77EB"/>
    <w:rsid w:val="004C0906"/>
    <w:rsid w:val="004D0E42"/>
    <w:rsid w:val="004E0121"/>
    <w:rsid w:val="004F18E2"/>
    <w:rsid w:val="004F278F"/>
    <w:rsid w:val="004F39B4"/>
    <w:rsid w:val="004F49AA"/>
    <w:rsid w:val="004F524A"/>
    <w:rsid w:val="00501826"/>
    <w:rsid w:val="00512400"/>
    <w:rsid w:val="00522220"/>
    <w:rsid w:val="00522357"/>
    <w:rsid w:val="005244B4"/>
    <w:rsid w:val="005255E2"/>
    <w:rsid w:val="00526C89"/>
    <w:rsid w:val="00534110"/>
    <w:rsid w:val="0054086C"/>
    <w:rsid w:val="0054195E"/>
    <w:rsid w:val="00542D4A"/>
    <w:rsid w:val="00544BC3"/>
    <w:rsid w:val="00551A51"/>
    <w:rsid w:val="00553EC0"/>
    <w:rsid w:val="005551ED"/>
    <w:rsid w:val="005636A3"/>
    <w:rsid w:val="005647E9"/>
    <w:rsid w:val="00567D7C"/>
    <w:rsid w:val="00571803"/>
    <w:rsid w:val="005727AC"/>
    <w:rsid w:val="00572ECB"/>
    <w:rsid w:val="005738E3"/>
    <w:rsid w:val="0058156C"/>
    <w:rsid w:val="0059243A"/>
    <w:rsid w:val="005A0517"/>
    <w:rsid w:val="005A60D0"/>
    <w:rsid w:val="005C0B26"/>
    <w:rsid w:val="005C4123"/>
    <w:rsid w:val="005C6B60"/>
    <w:rsid w:val="005E1B04"/>
    <w:rsid w:val="005E2565"/>
    <w:rsid w:val="005E2C7E"/>
    <w:rsid w:val="005E405C"/>
    <w:rsid w:val="005F751D"/>
    <w:rsid w:val="0060795E"/>
    <w:rsid w:val="00610560"/>
    <w:rsid w:val="00611B3C"/>
    <w:rsid w:val="006163AF"/>
    <w:rsid w:val="006231C8"/>
    <w:rsid w:val="006255A8"/>
    <w:rsid w:val="00634794"/>
    <w:rsid w:val="00645C0B"/>
    <w:rsid w:val="00646630"/>
    <w:rsid w:val="00654E94"/>
    <w:rsid w:val="0065717C"/>
    <w:rsid w:val="0067119A"/>
    <w:rsid w:val="0067236D"/>
    <w:rsid w:val="0067428D"/>
    <w:rsid w:val="0067605E"/>
    <w:rsid w:val="00686BD7"/>
    <w:rsid w:val="0069260F"/>
    <w:rsid w:val="006941D2"/>
    <w:rsid w:val="006A1501"/>
    <w:rsid w:val="006A1CF0"/>
    <w:rsid w:val="006C4842"/>
    <w:rsid w:val="006C5C99"/>
    <w:rsid w:val="006D011D"/>
    <w:rsid w:val="006D5129"/>
    <w:rsid w:val="006D56FF"/>
    <w:rsid w:val="006E41A8"/>
    <w:rsid w:val="006E445F"/>
    <w:rsid w:val="006F20C2"/>
    <w:rsid w:val="006F2958"/>
    <w:rsid w:val="007024F8"/>
    <w:rsid w:val="00704A89"/>
    <w:rsid w:val="00705EA9"/>
    <w:rsid w:val="007108C7"/>
    <w:rsid w:val="00713925"/>
    <w:rsid w:val="00714FD0"/>
    <w:rsid w:val="00716BBA"/>
    <w:rsid w:val="00725B9F"/>
    <w:rsid w:val="00727B06"/>
    <w:rsid w:val="00734140"/>
    <w:rsid w:val="00734837"/>
    <w:rsid w:val="00740C58"/>
    <w:rsid w:val="0074572F"/>
    <w:rsid w:val="0075101F"/>
    <w:rsid w:val="00754C7B"/>
    <w:rsid w:val="00754E05"/>
    <w:rsid w:val="007565D0"/>
    <w:rsid w:val="007640F5"/>
    <w:rsid w:val="007669A8"/>
    <w:rsid w:val="00771E5A"/>
    <w:rsid w:val="00772CC9"/>
    <w:rsid w:val="00773CF6"/>
    <w:rsid w:val="007757AD"/>
    <w:rsid w:val="00776F08"/>
    <w:rsid w:val="007854FC"/>
    <w:rsid w:val="0079439D"/>
    <w:rsid w:val="00796695"/>
    <w:rsid w:val="00796A79"/>
    <w:rsid w:val="00796E73"/>
    <w:rsid w:val="0079759E"/>
    <w:rsid w:val="00797E2D"/>
    <w:rsid w:val="007B1A6F"/>
    <w:rsid w:val="007B6E8B"/>
    <w:rsid w:val="007C3AED"/>
    <w:rsid w:val="007D1DEE"/>
    <w:rsid w:val="007D2C0E"/>
    <w:rsid w:val="007D33D5"/>
    <w:rsid w:val="007D3799"/>
    <w:rsid w:val="007D4353"/>
    <w:rsid w:val="007D548D"/>
    <w:rsid w:val="007D5C32"/>
    <w:rsid w:val="007E0710"/>
    <w:rsid w:val="007E1EF0"/>
    <w:rsid w:val="007E312D"/>
    <w:rsid w:val="007E441C"/>
    <w:rsid w:val="007F01FA"/>
    <w:rsid w:val="007F0304"/>
    <w:rsid w:val="007F0448"/>
    <w:rsid w:val="007F27D8"/>
    <w:rsid w:val="007F3F97"/>
    <w:rsid w:val="00807552"/>
    <w:rsid w:val="00812F08"/>
    <w:rsid w:val="00814757"/>
    <w:rsid w:val="00814E89"/>
    <w:rsid w:val="008153CF"/>
    <w:rsid w:val="008230BC"/>
    <w:rsid w:val="0083190F"/>
    <w:rsid w:val="00845E3B"/>
    <w:rsid w:val="00847B8B"/>
    <w:rsid w:val="00851078"/>
    <w:rsid w:val="00854500"/>
    <w:rsid w:val="0085687F"/>
    <w:rsid w:val="00860D42"/>
    <w:rsid w:val="00867528"/>
    <w:rsid w:val="00877207"/>
    <w:rsid w:val="0088238F"/>
    <w:rsid w:val="00883ABC"/>
    <w:rsid w:val="0089272C"/>
    <w:rsid w:val="008A2693"/>
    <w:rsid w:val="008A4C2B"/>
    <w:rsid w:val="008B5734"/>
    <w:rsid w:val="008C0377"/>
    <w:rsid w:val="008C5E9B"/>
    <w:rsid w:val="008C7998"/>
    <w:rsid w:val="008D22EE"/>
    <w:rsid w:val="008D2ECC"/>
    <w:rsid w:val="008D3E58"/>
    <w:rsid w:val="008D7398"/>
    <w:rsid w:val="008D753D"/>
    <w:rsid w:val="008E1021"/>
    <w:rsid w:val="008E133A"/>
    <w:rsid w:val="008F0BF1"/>
    <w:rsid w:val="008F4F82"/>
    <w:rsid w:val="009003FA"/>
    <w:rsid w:val="00902296"/>
    <w:rsid w:val="00902345"/>
    <w:rsid w:val="00903E83"/>
    <w:rsid w:val="00917B4C"/>
    <w:rsid w:val="009217E8"/>
    <w:rsid w:val="0092364D"/>
    <w:rsid w:val="00940401"/>
    <w:rsid w:val="00953EB9"/>
    <w:rsid w:val="009626B6"/>
    <w:rsid w:val="00970594"/>
    <w:rsid w:val="009758E0"/>
    <w:rsid w:val="00981014"/>
    <w:rsid w:val="00982458"/>
    <w:rsid w:val="00982966"/>
    <w:rsid w:val="00987EF7"/>
    <w:rsid w:val="00991102"/>
    <w:rsid w:val="00991870"/>
    <w:rsid w:val="009A2F9E"/>
    <w:rsid w:val="009A35C9"/>
    <w:rsid w:val="009B392E"/>
    <w:rsid w:val="009B66A7"/>
    <w:rsid w:val="009C1D35"/>
    <w:rsid w:val="009C3E21"/>
    <w:rsid w:val="009C585E"/>
    <w:rsid w:val="009D2BFE"/>
    <w:rsid w:val="009D5C43"/>
    <w:rsid w:val="009E4736"/>
    <w:rsid w:val="009E78E8"/>
    <w:rsid w:val="009F17B8"/>
    <w:rsid w:val="00A015EE"/>
    <w:rsid w:val="00A015F1"/>
    <w:rsid w:val="00A057BB"/>
    <w:rsid w:val="00A07F60"/>
    <w:rsid w:val="00A21053"/>
    <w:rsid w:val="00A214D5"/>
    <w:rsid w:val="00A220A3"/>
    <w:rsid w:val="00A22AD4"/>
    <w:rsid w:val="00A27377"/>
    <w:rsid w:val="00A3566C"/>
    <w:rsid w:val="00A430BB"/>
    <w:rsid w:val="00A459AF"/>
    <w:rsid w:val="00A506EB"/>
    <w:rsid w:val="00A52A8F"/>
    <w:rsid w:val="00A540BF"/>
    <w:rsid w:val="00A55097"/>
    <w:rsid w:val="00A626A8"/>
    <w:rsid w:val="00A64F15"/>
    <w:rsid w:val="00A70014"/>
    <w:rsid w:val="00A73136"/>
    <w:rsid w:val="00A73FEC"/>
    <w:rsid w:val="00A810D9"/>
    <w:rsid w:val="00A837A7"/>
    <w:rsid w:val="00A86660"/>
    <w:rsid w:val="00AA4584"/>
    <w:rsid w:val="00AA6883"/>
    <w:rsid w:val="00AB0B37"/>
    <w:rsid w:val="00AB38C8"/>
    <w:rsid w:val="00AC16BB"/>
    <w:rsid w:val="00AC195F"/>
    <w:rsid w:val="00AC76E6"/>
    <w:rsid w:val="00AD0BCB"/>
    <w:rsid w:val="00AD75F2"/>
    <w:rsid w:val="00AE0050"/>
    <w:rsid w:val="00AE1E4E"/>
    <w:rsid w:val="00AF6192"/>
    <w:rsid w:val="00B04612"/>
    <w:rsid w:val="00B04755"/>
    <w:rsid w:val="00B10003"/>
    <w:rsid w:val="00B125F7"/>
    <w:rsid w:val="00B13A11"/>
    <w:rsid w:val="00B2093F"/>
    <w:rsid w:val="00B21477"/>
    <w:rsid w:val="00B223AD"/>
    <w:rsid w:val="00B256CE"/>
    <w:rsid w:val="00B4447D"/>
    <w:rsid w:val="00B452C5"/>
    <w:rsid w:val="00B46654"/>
    <w:rsid w:val="00B5064C"/>
    <w:rsid w:val="00B54A5A"/>
    <w:rsid w:val="00B54FCA"/>
    <w:rsid w:val="00B56261"/>
    <w:rsid w:val="00B767F6"/>
    <w:rsid w:val="00B770C1"/>
    <w:rsid w:val="00B77692"/>
    <w:rsid w:val="00B801A2"/>
    <w:rsid w:val="00B8663A"/>
    <w:rsid w:val="00B86D97"/>
    <w:rsid w:val="00B87DB0"/>
    <w:rsid w:val="00B91DFF"/>
    <w:rsid w:val="00BA37BB"/>
    <w:rsid w:val="00BB1CF8"/>
    <w:rsid w:val="00BB40CA"/>
    <w:rsid w:val="00BB6355"/>
    <w:rsid w:val="00BC3E76"/>
    <w:rsid w:val="00BC5BDA"/>
    <w:rsid w:val="00BC6109"/>
    <w:rsid w:val="00BC625A"/>
    <w:rsid w:val="00BD0465"/>
    <w:rsid w:val="00BE164B"/>
    <w:rsid w:val="00BF128D"/>
    <w:rsid w:val="00BF15D4"/>
    <w:rsid w:val="00BF5848"/>
    <w:rsid w:val="00C07298"/>
    <w:rsid w:val="00C073C3"/>
    <w:rsid w:val="00C10108"/>
    <w:rsid w:val="00C10122"/>
    <w:rsid w:val="00C12CB6"/>
    <w:rsid w:val="00C1423D"/>
    <w:rsid w:val="00C14861"/>
    <w:rsid w:val="00C20A40"/>
    <w:rsid w:val="00C20D06"/>
    <w:rsid w:val="00C2110A"/>
    <w:rsid w:val="00C235E1"/>
    <w:rsid w:val="00C3388B"/>
    <w:rsid w:val="00C341B6"/>
    <w:rsid w:val="00C341DC"/>
    <w:rsid w:val="00C42376"/>
    <w:rsid w:val="00C44A83"/>
    <w:rsid w:val="00C45B08"/>
    <w:rsid w:val="00C52F61"/>
    <w:rsid w:val="00C564BE"/>
    <w:rsid w:val="00C61F10"/>
    <w:rsid w:val="00C6337F"/>
    <w:rsid w:val="00C63AEB"/>
    <w:rsid w:val="00C66713"/>
    <w:rsid w:val="00C66996"/>
    <w:rsid w:val="00C678F0"/>
    <w:rsid w:val="00C71C44"/>
    <w:rsid w:val="00C7357A"/>
    <w:rsid w:val="00C75129"/>
    <w:rsid w:val="00C75D95"/>
    <w:rsid w:val="00C7636E"/>
    <w:rsid w:val="00C84BE0"/>
    <w:rsid w:val="00C9611B"/>
    <w:rsid w:val="00C96E32"/>
    <w:rsid w:val="00CA1893"/>
    <w:rsid w:val="00CA4BF4"/>
    <w:rsid w:val="00CA6825"/>
    <w:rsid w:val="00CA731B"/>
    <w:rsid w:val="00CA75AF"/>
    <w:rsid w:val="00CB2CC7"/>
    <w:rsid w:val="00CB6112"/>
    <w:rsid w:val="00CC4501"/>
    <w:rsid w:val="00CD47E3"/>
    <w:rsid w:val="00CE1448"/>
    <w:rsid w:val="00CE1E04"/>
    <w:rsid w:val="00CE44B1"/>
    <w:rsid w:val="00CE5880"/>
    <w:rsid w:val="00CF135C"/>
    <w:rsid w:val="00CF53BB"/>
    <w:rsid w:val="00CF5945"/>
    <w:rsid w:val="00D008F3"/>
    <w:rsid w:val="00D02E13"/>
    <w:rsid w:val="00D17393"/>
    <w:rsid w:val="00D1769C"/>
    <w:rsid w:val="00D234EF"/>
    <w:rsid w:val="00D33B65"/>
    <w:rsid w:val="00D33BF6"/>
    <w:rsid w:val="00D34A14"/>
    <w:rsid w:val="00D40D97"/>
    <w:rsid w:val="00D463F3"/>
    <w:rsid w:val="00D47520"/>
    <w:rsid w:val="00D501F2"/>
    <w:rsid w:val="00D51E64"/>
    <w:rsid w:val="00D64011"/>
    <w:rsid w:val="00D70E92"/>
    <w:rsid w:val="00D71524"/>
    <w:rsid w:val="00D77786"/>
    <w:rsid w:val="00D77823"/>
    <w:rsid w:val="00D84A28"/>
    <w:rsid w:val="00D91254"/>
    <w:rsid w:val="00D92C98"/>
    <w:rsid w:val="00D979F7"/>
    <w:rsid w:val="00DC5BCC"/>
    <w:rsid w:val="00DC75D5"/>
    <w:rsid w:val="00DE11F9"/>
    <w:rsid w:val="00DE17CE"/>
    <w:rsid w:val="00DE1ECE"/>
    <w:rsid w:val="00DE449B"/>
    <w:rsid w:val="00DE4C36"/>
    <w:rsid w:val="00DE767E"/>
    <w:rsid w:val="00DF1C90"/>
    <w:rsid w:val="00DF52B8"/>
    <w:rsid w:val="00DF5BA6"/>
    <w:rsid w:val="00E016D2"/>
    <w:rsid w:val="00E06E0C"/>
    <w:rsid w:val="00E11DC5"/>
    <w:rsid w:val="00E25D80"/>
    <w:rsid w:val="00E33E6C"/>
    <w:rsid w:val="00E34A70"/>
    <w:rsid w:val="00E34D7A"/>
    <w:rsid w:val="00E36A06"/>
    <w:rsid w:val="00E4251B"/>
    <w:rsid w:val="00E43F31"/>
    <w:rsid w:val="00E52A99"/>
    <w:rsid w:val="00E60D3A"/>
    <w:rsid w:val="00E63172"/>
    <w:rsid w:val="00E66E66"/>
    <w:rsid w:val="00E85DB1"/>
    <w:rsid w:val="00E93590"/>
    <w:rsid w:val="00E9561A"/>
    <w:rsid w:val="00E95B4C"/>
    <w:rsid w:val="00EA74C1"/>
    <w:rsid w:val="00EB403B"/>
    <w:rsid w:val="00EB467D"/>
    <w:rsid w:val="00EC1850"/>
    <w:rsid w:val="00EC3909"/>
    <w:rsid w:val="00EC5441"/>
    <w:rsid w:val="00ED063D"/>
    <w:rsid w:val="00ED2D3A"/>
    <w:rsid w:val="00ED41EF"/>
    <w:rsid w:val="00EE34DA"/>
    <w:rsid w:val="00EE4815"/>
    <w:rsid w:val="00EE6130"/>
    <w:rsid w:val="00EF5EEF"/>
    <w:rsid w:val="00F074ED"/>
    <w:rsid w:val="00F11940"/>
    <w:rsid w:val="00F130A7"/>
    <w:rsid w:val="00F166BD"/>
    <w:rsid w:val="00F16C16"/>
    <w:rsid w:val="00F16D12"/>
    <w:rsid w:val="00F17248"/>
    <w:rsid w:val="00F20751"/>
    <w:rsid w:val="00F24C14"/>
    <w:rsid w:val="00F26D77"/>
    <w:rsid w:val="00F367B3"/>
    <w:rsid w:val="00F41064"/>
    <w:rsid w:val="00F414F3"/>
    <w:rsid w:val="00F44753"/>
    <w:rsid w:val="00F523CB"/>
    <w:rsid w:val="00F54A76"/>
    <w:rsid w:val="00F662C1"/>
    <w:rsid w:val="00F67037"/>
    <w:rsid w:val="00F71AEB"/>
    <w:rsid w:val="00F73E38"/>
    <w:rsid w:val="00F74AB6"/>
    <w:rsid w:val="00F9059C"/>
    <w:rsid w:val="00F9615A"/>
    <w:rsid w:val="00FA3E9F"/>
    <w:rsid w:val="00FB001F"/>
    <w:rsid w:val="00FC1529"/>
    <w:rsid w:val="00FC3078"/>
    <w:rsid w:val="00FC3647"/>
    <w:rsid w:val="00FC7882"/>
    <w:rsid w:val="00FD1503"/>
    <w:rsid w:val="00FD54FA"/>
    <w:rsid w:val="00FE3B50"/>
    <w:rsid w:val="00FE6497"/>
    <w:rsid w:val="00FE720E"/>
    <w:rsid w:val="00FF75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522B7C"/>
  <w14:defaultImageDpi w14:val="32767"/>
  <w15:chartTrackingRefBased/>
  <w15:docId w15:val="{24564821-C421-492F-B0A8-915FB9721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217E8"/>
    <w:pPr>
      <w:ind w:firstLine="720"/>
    </w:pPr>
    <w:rPr>
      <w:rFonts w:ascii="Times New Roman" w:eastAsiaTheme="minorEastAsia" w:hAnsi="Times New Roman" w:cs="Times New Roman"/>
      <w:color w:val="1A1A1A"/>
    </w:rPr>
  </w:style>
  <w:style w:type="paragraph" w:styleId="Heading1">
    <w:name w:val="heading 1"/>
    <w:basedOn w:val="Normal"/>
    <w:next w:val="Normal"/>
    <w:link w:val="Heading1Char"/>
    <w:uiPriority w:val="9"/>
    <w:qFormat/>
    <w:rsid w:val="0054086C"/>
    <w:pPr>
      <w:spacing w:before="120" w:after="120"/>
      <w:ind w:firstLine="0"/>
      <w:jc w:val="center"/>
      <w:outlineLvl w:val="0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4086C"/>
    <w:rPr>
      <w:rFonts w:ascii="Times New Roman" w:eastAsiaTheme="minorEastAsia" w:hAnsi="Times New Roman" w:cs="Times New Roman"/>
      <w:b/>
      <w:color w:val="1A1A1A"/>
    </w:rPr>
  </w:style>
  <w:style w:type="paragraph" w:styleId="ListParagraph">
    <w:name w:val="List Paragraph"/>
    <w:basedOn w:val="Normal"/>
    <w:uiPriority w:val="34"/>
    <w:qFormat/>
    <w:rsid w:val="0054086C"/>
    <w:pPr>
      <w:ind w:left="720"/>
      <w:contextualSpacing/>
    </w:pPr>
  </w:style>
  <w:style w:type="paragraph" w:customStyle="1" w:styleId="Table-Normal">
    <w:name w:val="Table-Normal"/>
    <w:basedOn w:val="Normal"/>
    <w:qFormat/>
    <w:rsid w:val="0054086C"/>
    <w:pPr>
      <w:keepNext/>
      <w:keepLines/>
      <w:ind w:firstLine="0"/>
    </w:pPr>
    <w:rPr>
      <w:rFonts w:cstheme="minorBidi"/>
      <w:color w:val="auto"/>
    </w:rPr>
  </w:style>
  <w:style w:type="paragraph" w:customStyle="1" w:styleId="References">
    <w:name w:val="References"/>
    <w:basedOn w:val="Normal"/>
    <w:qFormat/>
    <w:rsid w:val="0054086C"/>
    <w:pPr>
      <w:widowControl w:val="0"/>
      <w:autoSpaceDE w:val="0"/>
      <w:autoSpaceDN w:val="0"/>
      <w:adjustRightInd w:val="0"/>
      <w:spacing w:after="240"/>
      <w:ind w:left="720" w:hanging="720"/>
    </w:pPr>
    <w:rPr>
      <w:color w:val="000000"/>
    </w:rPr>
  </w:style>
  <w:style w:type="character" w:styleId="PlaceholderText">
    <w:name w:val="Placeholder Text"/>
    <w:basedOn w:val="DefaultParagraphFont"/>
    <w:uiPriority w:val="99"/>
    <w:semiHidden/>
    <w:rsid w:val="00C1486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2185"/>
    <w:pPr>
      <w:ind w:firstLine="0"/>
    </w:pPr>
    <w:rPr>
      <w:rFonts w:ascii="Lucida Grande" w:hAnsi="Lucida Grande" w:cs="Lucida Grande"/>
      <w:color w:val="auto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185"/>
    <w:rPr>
      <w:rFonts w:ascii="Lucida Grande" w:eastAsiaTheme="minorEastAsia" w:hAnsi="Lucida Grande" w:cs="Lucida Grande"/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22185"/>
    <w:pPr>
      <w:ind w:firstLine="0"/>
    </w:pPr>
    <w:rPr>
      <w:rFonts w:asciiTheme="minorHAnsi" w:hAnsiTheme="minorHAnsi" w:cstheme="minorBidi"/>
      <w:color w:val="auto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22185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122185"/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22185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22185"/>
    <w:rPr>
      <w:rFonts w:eastAsiaTheme="minorEastAsia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8A4C2B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A4C2B"/>
    <w:rPr>
      <w:rFonts w:ascii="Times New Roman" w:eastAsiaTheme="minorEastAsia" w:hAnsi="Times New Roman" w:cs="Times New Roman"/>
      <w:color w:val="1A1A1A"/>
    </w:rPr>
  </w:style>
  <w:style w:type="paragraph" w:styleId="Footer">
    <w:name w:val="footer"/>
    <w:basedOn w:val="Normal"/>
    <w:link w:val="FooterChar"/>
    <w:uiPriority w:val="99"/>
    <w:unhideWhenUsed/>
    <w:rsid w:val="008A4C2B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A4C2B"/>
    <w:rPr>
      <w:rFonts w:ascii="Times New Roman" w:eastAsiaTheme="minorEastAsia" w:hAnsi="Times New Roman" w:cs="Times New Roman"/>
      <w:color w:val="1A1A1A"/>
    </w:rPr>
  </w:style>
  <w:style w:type="paragraph" w:styleId="NormalWeb">
    <w:name w:val="Normal (Web)"/>
    <w:basedOn w:val="Normal"/>
    <w:uiPriority w:val="99"/>
    <w:semiHidden/>
    <w:unhideWhenUsed/>
    <w:rsid w:val="00DC75D5"/>
    <w:pPr>
      <w:spacing w:before="100" w:beforeAutospacing="1" w:after="100" w:afterAutospacing="1"/>
      <w:ind w:firstLine="0"/>
    </w:pPr>
    <w:rPr>
      <w:rFonts w:eastAsia="Times New Roman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39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58052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6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7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256495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02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437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76692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663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2855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49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66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3678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7438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030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8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383876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273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09934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05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72043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36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75870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56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90747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30C60A-31C4-422E-8655-AFA7301194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8</Pages>
  <Words>1888</Words>
  <Characters>10766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Vahid Borji</cp:lastModifiedBy>
  <cp:revision>435</cp:revision>
  <dcterms:created xsi:type="dcterms:W3CDTF">2019-10-16T06:26:00Z</dcterms:created>
  <dcterms:modified xsi:type="dcterms:W3CDTF">2022-03-15T17:47:00Z</dcterms:modified>
</cp:coreProperties>
</file>